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5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D97913D-07B5-403E-9E2C-17540E8216C2}" type="doc">
      <dgm:prSet loTypeId="urn:microsoft.com/office/officeart/2005/8/layout/list1" loCatId="list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en-US"/>
        </a:p>
      </dgm:t>
    </dgm:pt>
    <dgm:pt modelId="{5F961EF7-09EF-4EA7-AEBE-8919E36089E3}">
      <dgm:prSet phldrT="[Text]"/>
      <dgm:spPr/>
      <dgm:t>
        <a:bodyPr/>
        <a:lstStyle/>
        <a:p>
          <a:r>
            <a:rPr lang="en-US" b="1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Dạng 1: Thực hiện phép tính.</a:t>
          </a:r>
          <a:endParaRPr lang="en-US" dirty="0"/>
        </a:p>
      </dgm:t>
    </dgm:pt>
    <dgm:pt modelId="{BA295C75-F623-4392-972B-8B4B3CFB1E00}" type="parTrans" cxnId="{24BFFE87-4225-4D5F-8039-5A861C81149A}">
      <dgm:prSet/>
      <dgm:spPr/>
      <dgm:t>
        <a:bodyPr/>
        <a:lstStyle/>
        <a:p>
          <a:endParaRPr lang="en-US"/>
        </a:p>
      </dgm:t>
    </dgm:pt>
    <dgm:pt modelId="{FEFF6EE0-5AD4-462B-A36D-9467F3A83480}" type="sibTrans" cxnId="{24BFFE87-4225-4D5F-8039-5A861C81149A}">
      <dgm:prSet/>
      <dgm:spPr/>
      <dgm:t>
        <a:bodyPr/>
        <a:lstStyle/>
        <a:p>
          <a:endParaRPr lang="en-US"/>
        </a:p>
      </dgm:t>
    </dgm:pt>
    <dgm:pt modelId="{10BAB9B8-ADB9-44F7-992E-FB14FC7A82F6}">
      <dgm:prSet phldrT="[Text]"/>
      <dgm:spPr/>
      <dgm:t>
        <a:bodyPr/>
        <a:lstStyle/>
        <a:p>
          <a:r>
            <a:rPr lang="en-US" b="1" dirty="0" smtClean="0">
              <a:latin typeface="Times New Roman" panose="02020603050405020304" pitchFamily="18" charset="0"/>
              <a:ea typeface="Calibri" panose="020F0502020204030204" pitchFamily="34" charset="0"/>
            </a:rPr>
            <a:t>Dạng 2: </a:t>
          </a:r>
          <a:r>
            <a:rPr lang="en-US" b="1" dirty="0" smtClean="0">
              <a:latin typeface="Times New Roman" panose="02020603050405020304" pitchFamily="18" charset="0"/>
              <a:ea typeface="Calibri" panose="020F0502020204030204" pitchFamily="34" charset="0"/>
            </a:rPr>
            <a:t>Hàm số</a:t>
          </a:r>
          <a:endParaRPr lang="en-US" dirty="0"/>
        </a:p>
      </dgm:t>
    </dgm:pt>
    <dgm:pt modelId="{413BC73F-7343-47CD-BFC9-BBD8697216F0}" type="parTrans" cxnId="{FCA5F9A3-B752-44C0-9341-DD50F82E47E1}">
      <dgm:prSet/>
      <dgm:spPr/>
      <dgm:t>
        <a:bodyPr/>
        <a:lstStyle/>
        <a:p>
          <a:endParaRPr lang="en-US"/>
        </a:p>
      </dgm:t>
    </dgm:pt>
    <dgm:pt modelId="{3B1B1FB0-F7CC-4660-BF0C-23E84ACA19D7}" type="sibTrans" cxnId="{FCA5F9A3-B752-44C0-9341-DD50F82E47E1}">
      <dgm:prSet/>
      <dgm:spPr/>
      <dgm:t>
        <a:bodyPr/>
        <a:lstStyle/>
        <a:p>
          <a:endParaRPr lang="en-US"/>
        </a:p>
      </dgm:t>
    </dgm:pt>
    <dgm:pt modelId="{F09EA305-22BE-45C1-AD44-C8B377F9E407}">
      <dgm:prSet phldrT="[Text]"/>
      <dgm:spPr/>
      <dgm:t>
        <a:bodyPr/>
        <a:lstStyle/>
        <a:p>
          <a:r>
            <a: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Dạng 3: </a:t>
          </a:r>
          <a:r>
            <a: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Giải phương trình vô tỉ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5D05D3A-0BD5-4032-AF7A-C91FFD9FEF93}" type="parTrans" cxnId="{2E9CFBBF-9978-4205-A9F2-59B45A4E4B30}">
      <dgm:prSet/>
      <dgm:spPr/>
      <dgm:t>
        <a:bodyPr/>
        <a:lstStyle/>
        <a:p>
          <a:endParaRPr lang="en-US"/>
        </a:p>
      </dgm:t>
    </dgm:pt>
    <dgm:pt modelId="{5EF94217-0B26-493C-87D5-A82DB9D731E4}" type="sibTrans" cxnId="{2E9CFBBF-9978-4205-A9F2-59B45A4E4B30}">
      <dgm:prSet/>
      <dgm:spPr/>
      <dgm:t>
        <a:bodyPr/>
        <a:lstStyle/>
        <a:p>
          <a:endParaRPr lang="en-US"/>
        </a:p>
      </dgm:t>
    </dgm:pt>
    <dgm:pt modelId="{DB767305-7702-4D59-AF80-EAAB87CC3530}">
      <dgm:prSet/>
      <dgm:spPr/>
      <dgm:t>
        <a:bodyPr/>
        <a:lstStyle/>
        <a:p>
          <a:r>
            <a:rPr lang="en-US" b="1" dirty="0" smtClean="0">
              <a:latin typeface="Times New Roman" panose="02020603050405020304" pitchFamily="18" charset="0"/>
              <a:ea typeface="Calibri" panose="020F0502020204030204" pitchFamily="34" charset="0"/>
            </a:rPr>
            <a:t>Dạng 4: </a:t>
          </a:r>
          <a:r>
            <a:rPr lang="en-US" b="1" dirty="0" smtClean="0">
              <a:latin typeface="Times New Roman" panose="02020603050405020304" pitchFamily="18" charset="0"/>
              <a:ea typeface="Calibri" panose="020F0502020204030204" pitchFamily="34" charset="0"/>
            </a:rPr>
            <a:t>Rút gọn biểu thức.</a:t>
          </a:r>
          <a:endParaRPr lang="en-US" dirty="0"/>
        </a:p>
      </dgm:t>
    </dgm:pt>
    <dgm:pt modelId="{9CDC9F82-1914-4659-97D5-56F2B88CDD58}" type="parTrans" cxnId="{FAFB4F3A-DDDC-4A90-B498-9C9E4E60A48B}">
      <dgm:prSet/>
      <dgm:spPr/>
      <dgm:t>
        <a:bodyPr/>
        <a:lstStyle/>
        <a:p>
          <a:endParaRPr lang="en-US"/>
        </a:p>
      </dgm:t>
    </dgm:pt>
    <dgm:pt modelId="{B83280A0-BCCE-42C4-AA8C-39460B0E6D13}" type="sibTrans" cxnId="{FAFB4F3A-DDDC-4A90-B498-9C9E4E60A48B}">
      <dgm:prSet/>
      <dgm:spPr/>
      <dgm:t>
        <a:bodyPr/>
        <a:lstStyle/>
        <a:p>
          <a:endParaRPr lang="en-US"/>
        </a:p>
      </dgm:t>
    </dgm:pt>
    <dgm:pt modelId="{D4FB2B1E-4D16-4F0D-A3B2-BADFA54E73DB}" type="pres">
      <dgm:prSet presAssocID="{FD97913D-07B5-403E-9E2C-17540E8216C2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53E12A4-6F27-463B-8896-B705FE5A79B5}" type="pres">
      <dgm:prSet presAssocID="{5F961EF7-09EF-4EA7-AEBE-8919E36089E3}" presName="parentLin" presStyleCnt="0"/>
      <dgm:spPr/>
    </dgm:pt>
    <dgm:pt modelId="{0B0C590B-B189-49EF-B331-F3B2133FF172}" type="pres">
      <dgm:prSet presAssocID="{5F961EF7-09EF-4EA7-AEBE-8919E36089E3}" presName="parentLeftMargin" presStyleLbl="node1" presStyleIdx="0" presStyleCnt="4"/>
      <dgm:spPr/>
      <dgm:t>
        <a:bodyPr/>
        <a:lstStyle/>
        <a:p>
          <a:endParaRPr lang="en-US"/>
        </a:p>
      </dgm:t>
    </dgm:pt>
    <dgm:pt modelId="{36016605-AD7A-4837-8AF1-E9A5C26F3280}" type="pres">
      <dgm:prSet presAssocID="{5F961EF7-09EF-4EA7-AEBE-8919E36089E3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704EBC2-5C2A-4656-A851-52AD26A75881}" type="pres">
      <dgm:prSet presAssocID="{5F961EF7-09EF-4EA7-AEBE-8919E36089E3}" presName="negativeSpace" presStyleCnt="0"/>
      <dgm:spPr/>
    </dgm:pt>
    <dgm:pt modelId="{A757CCEE-BBC0-4395-B3C4-D3D4F3F1CD2D}" type="pres">
      <dgm:prSet presAssocID="{5F961EF7-09EF-4EA7-AEBE-8919E36089E3}" presName="childText" presStyleLbl="conFgAcc1" presStyleIdx="0" presStyleCnt="4">
        <dgm:presLayoutVars>
          <dgm:bulletEnabled val="1"/>
        </dgm:presLayoutVars>
      </dgm:prSet>
      <dgm:spPr/>
    </dgm:pt>
    <dgm:pt modelId="{66159693-E8B2-4D09-BF2F-426CF6D5DCA8}" type="pres">
      <dgm:prSet presAssocID="{FEFF6EE0-5AD4-462B-A36D-9467F3A83480}" presName="spaceBetweenRectangles" presStyleCnt="0"/>
      <dgm:spPr/>
    </dgm:pt>
    <dgm:pt modelId="{D0CDBF64-9ACF-45B1-B1B0-BC308E8EA4E1}" type="pres">
      <dgm:prSet presAssocID="{10BAB9B8-ADB9-44F7-992E-FB14FC7A82F6}" presName="parentLin" presStyleCnt="0"/>
      <dgm:spPr/>
    </dgm:pt>
    <dgm:pt modelId="{5FEF4B09-AA64-4375-87B6-5827D470A8F6}" type="pres">
      <dgm:prSet presAssocID="{10BAB9B8-ADB9-44F7-992E-FB14FC7A82F6}" presName="parentLeftMargin" presStyleLbl="node1" presStyleIdx="0" presStyleCnt="4"/>
      <dgm:spPr/>
      <dgm:t>
        <a:bodyPr/>
        <a:lstStyle/>
        <a:p>
          <a:endParaRPr lang="en-US"/>
        </a:p>
      </dgm:t>
    </dgm:pt>
    <dgm:pt modelId="{6BF8FDD9-6E70-4C0B-9095-CB42D36C1661}" type="pres">
      <dgm:prSet presAssocID="{10BAB9B8-ADB9-44F7-992E-FB14FC7A82F6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61C6E6C-BE51-40D8-A848-D539A9123E13}" type="pres">
      <dgm:prSet presAssocID="{10BAB9B8-ADB9-44F7-992E-FB14FC7A82F6}" presName="negativeSpace" presStyleCnt="0"/>
      <dgm:spPr/>
    </dgm:pt>
    <dgm:pt modelId="{51182240-FAC7-4EA1-A4B4-DCE5AA2DBB8A}" type="pres">
      <dgm:prSet presAssocID="{10BAB9B8-ADB9-44F7-992E-FB14FC7A82F6}" presName="childText" presStyleLbl="conFgAcc1" presStyleIdx="1" presStyleCnt="4">
        <dgm:presLayoutVars>
          <dgm:bulletEnabled val="1"/>
        </dgm:presLayoutVars>
      </dgm:prSet>
      <dgm:spPr/>
    </dgm:pt>
    <dgm:pt modelId="{399EF3D0-DEE8-4EEE-A3FA-627C6EAFD424}" type="pres">
      <dgm:prSet presAssocID="{3B1B1FB0-F7CC-4660-BF0C-23E84ACA19D7}" presName="spaceBetweenRectangles" presStyleCnt="0"/>
      <dgm:spPr/>
    </dgm:pt>
    <dgm:pt modelId="{CBD17D58-E5A8-49C1-80D2-912D5C77B92C}" type="pres">
      <dgm:prSet presAssocID="{F09EA305-22BE-45C1-AD44-C8B377F9E407}" presName="parentLin" presStyleCnt="0"/>
      <dgm:spPr/>
    </dgm:pt>
    <dgm:pt modelId="{7BEF9B33-5801-4FE1-AD57-893620AB111A}" type="pres">
      <dgm:prSet presAssocID="{F09EA305-22BE-45C1-AD44-C8B377F9E407}" presName="parentLeftMargin" presStyleLbl="node1" presStyleIdx="1" presStyleCnt="4"/>
      <dgm:spPr/>
      <dgm:t>
        <a:bodyPr/>
        <a:lstStyle/>
        <a:p>
          <a:endParaRPr lang="en-US"/>
        </a:p>
      </dgm:t>
    </dgm:pt>
    <dgm:pt modelId="{95318C99-326F-49CF-92B8-191CF1A07CFA}" type="pres">
      <dgm:prSet presAssocID="{F09EA305-22BE-45C1-AD44-C8B377F9E407}" presName="parentText" presStyleLbl="node1" presStyleIdx="2" presStyleCnt="4" custScaleX="10243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E10368F-49AD-4D77-B187-7476F3E6912A}" type="pres">
      <dgm:prSet presAssocID="{F09EA305-22BE-45C1-AD44-C8B377F9E407}" presName="negativeSpace" presStyleCnt="0"/>
      <dgm:spPr/>
    </dgm:pt>
    <dgm:pt modelId="{364B202B-5F48-4F2E-B96C-EDEF134AD33D}" type="pres">
      <dgm:prSet presAssocID="{F09EA305-22BE-45C1-AD44-C8B377F9E407}" presName="childText" presStyleLbl="conFgAcc1" presStyleIdx="2" presStyleCnt="4">
        <dgm:presLayoutVars>
          <dgm:bulletEnabled val="1"/>
        </dgm:presLayoutVars>
      </dgm:prSet>
      <dgm:spPr/>
    </dgm:pt>
    <dgm:pt modelId="{3C2F5A07-6504-4620-9037-D0C090457F1A}" type="pres">
      <dgm:prSet presAssocID="{5EF94217-0B26-493C-87D5-A82DB9D731E4}" presName="spaceBetweenRectangles" presStyleCnt="0"/>
      <dgm:spPr/>
    </dgm:pt>
    <dgm:pt modelId="{04B4DFF8-77A5-44CB-82A7-1649F4262596}" type="pres">
      <dgm:prSet presAssocID="{DB767305-7702-4D59-AF80-EAAB87CC3530}" presName="parentLin" presStyleCnt="0"/>
      <dgm:spPr/>
    </dgm:pt>
    <dgm:pt modelId="{85E309A8-5D8B-4873-BC8C-0BB9F2214A8F}" type="pres">
      <dgm:prSet presAssocID="{DB767305-7702-4D59-AF80-EAAB87CC3530}" presName="parentLeftMargin" presStyleLbl="node1" presStyleIdx="2" presStyleCnt="4"/>
      <dgm:spPr/>
      <dgm:t>
        <a:bodyPr/>
        <a:lstStyle/>
        <a:p>
          <a:endParaRPr lang="en-US"/>
        </a:p>
      </dgm:t>
    </dgm:pt>
    <dgm:pt modelId="{603CCE75-11FF-4C8D-B758-E2DB3D15B176}" type="pres">
      <dgm:prSet presAssocID="{DB767305-7702-4D59-AF80-EAAB87CC3530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4B6BB35-D103-4E44-B695-9A0DC7C8DBF0}" type="pres">
      <dgm:prSet presAssocID="{DB767305-7702-4D59-AF80-EAAB87CC3530}" presName="negativeSpace" presStyleCnt="0"/>
      <dgm:spPr/>
    </dgm:pt>
    <dgm:pt modelId="{F6EE65E6-B673-40BC-B7E4-C47E6AD7E845}" type="pres">
      <dgm:prSet presAssocID="{DB767305-7702-4D59-AF80-EAAB87CC3530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98CD8695-8586-4E46-83E9-EDA50FE44BDD}" type="presOf" srcId="{DB767305-7702-4D59-AF80-EAAB87CC3530}" destId="{603CCE75-11FF-4C8D-B758-E2DB3D15B176}" srcOrd="1" destOrd="0" presId="urn:microsoft.com/office/officeart/2005/8/layout/list1"/>
    <dgm:cxn modelId="{24BFFE87-4225-4D5F-8039-5A861C81149A}" srcId="{FD97913D-07B5-403E-9E2C-17540E8216C2}" destId="{5F961EF7-09EF-4EA7-AEBE-8919E36089E3}" srcOrd="0" destOrd="0" parTransId="{BA295C75-F623-4392-972B-8B4B3CFB1E00}" sibTransId="{FEFF6EE0-5AD4-462B-A36D-9467F3A83480}"/>
    <dgm:cxn modelId="{D602CE72-4EA3-4985-92D8-4695949FAA54}" type="presOf" srcId="{F09EA305-22BE-45C1-AD44-C8B377F9E407}" destId="{7BEF9B33-5801-4FE1-AD57-893620AB111A}" srcOrd="0" destOrd="0" presId="urn:microsoft.com/office/officeart/2005/8/layout/list1"/>
    <dgm:cxn modelId="{3F035F9A-0A72-48A1-89B2-DA02CCFE6D51}" type="presOf" srcId="{10BAB9B8-ADB9-44F7-992E-FB14FC7A82F6}" destId="{6BF8FDD9-6E70-4C0B-9095-CB42D36C1661}" srcOrd="1" destOrd="0" presId="urn:microsoft.com/office/officeart/2005/8/layout/list1"/>
    <dgm:cxn modelId="{9ED79543-1860-4BBB-9312-039CCD13CA6A}" type="presOf" srcId="{5F961EF7-09EF-4EA7-AEBE-8919E36089E3}" destId="{36016605-AD7A-4837-8AF1-E9A5C26F3280}" srcOrd="1" destOrd="0" presId="urn:microsoft.com/office/officeart/2005/8/layout/list1"/>
    <dgm:cxn modelId="{FAFB4F3A-DDDC-4A90-B498-9C9E4E60A48B}" srcId="{FD97913D-07B5-403E-9E2C-17540E8216C2}" destId="{DB767305-7702-4D59-AF80-EAAB87CC3530}" srcOrd="3" destOrd="0" parTransId="{9CDC9F82-1914-4659-97D5-56F2B88CDD58}" sibTransId="{B83280A0-BCCE-42C4-AA8C-39460B0E6D13}"/>
    <dgm:cxn modelId="{DF944567-798D-4AFB-BFF8-AEB6130DB081}" type="presOf" srcId="{5F961EF7-09EF-4EA7-AEBE-8919E36089E3}" destId="{0B0C590B-B189-49EF-B331-F3B2133FF172}" srcOrd="0" destOrd="0" presId="urn:microsoft.com/office/officeart/2005/8/layout/list1"/>
    <dgm:cxn modelId="{75153F93-8CF6-4E60-941F-3723CD422803}" type="presOf" srcId="{DB767305-7702-4D59-AF80-EAAB87CC3530}" destId="{85E309A8-5D8B-4873-BC8C-0BB9F2214A8F}" srcOrd="0" destOrd="0" presId="urn:microsoft.com/office/officeart/2005/8/layout/list1"/>
    <dgm:cxn modelId="{388EFA71-EC4E-4E23-89A8-2F8A418FD23A}" type="presOf" srcId="{FD97913D-07B5-403E-9E2C-17540E8216C2}" destId="{D4FB2B1E-4D16-4F0D-A3B2-BADFA54E73DB}" srcOrd="0" destOrd="0" presId="urn:microsoft.com/office/officeart/2005/8/layout/list1"/>
    <dgm:cxn modelId="{9966B9B1-7B53-4B76-A1E3-6A5725F774CA}" type="presOf" srcId="{F09EA305-22BE-45C1-AD44-C8B377F9E407}" destId="{95318C99-326F-49CF-92B8-191CF1A07CFA}" srcOrd="1" destOrd="0" presId="urn:microsoft.com/office/officeart/2005/8/layout/list1"/>
    <dgm:cxn modelId="{2E9CFBBF-9978-4205-A9F2-59B45A4E4B30}" srcId="{FD97913D-07B5-403E-9E2C-17540E8216C2}" destId="{F09EA305-22BE-45C1-AD44-C8B377F9E407}" srcOrd="2" destOrd="0" parTransId="{A5D05D3A-0BD5-4032-AF7A-C91FFD9FEF93}" sibTransId="{5EF94217-0B26-493C-87D5-A82DB9D731E4}"/>
    <dgm:cxn modelId="{E4A167AE-35AB-4718-99EB-2C6936295766}" type="presOf" srcId="{10BAB9B8-ADB9-44F7-992E-FB14FC7A82F6}" destId="{5FEF4B09-AA64-4375-87B6-5827D470A8F6}" srcOrd="0" destOrd="0" presId="urn:microsoft.com/office/officeart/2005/8/layout/list1"/>
    <dgm:cxn modelId="{FCA5F9A3-B752-44C0-9341-DD50F82E47E1}" srcId="{FD97913D-07B5-403E-9E2C-17540E8216C2}" destId="{10BAB9B8-ADB9-44F7-992E-FB14FC7A82F6}" srcOrd="1" destOrd="0" parTransId="{413BC73F-7343-47CD-BFC9-BBD8697216F0}" sibTransId="{3B1B1FB0-F7CC-4660-BF0C-23E84ACA19D7}"/>
    <dgm:cxn modelId="{FB0796BD-879E-42B3-B4E4-F2339C1058DA}" type="presParOf" srcId="{D4FB2B1E-4D16-4F0D-A3B2-BADFA54E73DB}" destId="{353E12A4-6F27-463B-8896-B705FE5A79B5}" srcOrd="0" destOrd="0" presId="urn:microsoft.com/office/officeart/2005/8/layout/list1"/>
    <dgm:cxn modelId="{974F5B82-0875-4473-9634-16B0EED994A7}" type="presParOf" srcId="{353E12A4-6F27-463B-8896-B705FE5A79B5}" destId="{0B0C590B-B189-49EF-B331-F3B2133FF172}" srcOrd="0" destOrd="0" presId="urn:microsoft.com/office/officeart/2005/8/layout/list1"/>
    <dgm:cxn modelId="{8CFCC860-5E3C-42A3-8C1E-47F5CA865A26}" type="presParOf" srcId="{353E12A4-6F27-463B-8896-B705FE5A79B5}" destId="{36016605-AD7A-4837-8AF1-E9A5C26F3280}" srcOrd="1" destOrd="0" presId="urn:microsoft.com/office/officeart/2005/8/layout/list1"/>
    <dgm:cxn modelId="{870754A0-D367-49A8-B0AE-9BE83BBED466}" type="presParOf" srcId="{D4FB2B1E-4D16-4F0D-A3B2-BADFA54E73DB}" destId="{0704EBC2-5C2A-4656-A851-52AD26A75881}" srcOrd="1" destOrd="0" presId="urn:microsoft.com/office/officeart/2005/8/layout/list1"/>
    <dgm:cxn modelId="{1FEEB5D9-0F12-4A2E-B5A5-7AB2628D58A2}" type="presParOf" srcId="{D4FB2B1E-4D16-4F0D-A3B2-BADFA54E73DB}" destId="{A757CCEE-BBC0-4395-B3C4-D3D4F3F1CD2D}" srcOrd="2" destOrd="0" presId="urn:microsoft.com/office/officeart/2005/8/layout/list1"/>
    <dgm:cxn modelId="{A35CA5C0-55E2-4EF9-8DBA-49C1A49248E7}" type="presParOf" srcId="{D4FB2B1E-4D16-4F0D-A3B2-BADFA54E73DB}" destId="{66159693-E8B2-4D09-BF2F-426CF6D5DCA8}" srcOrd="3" destOrd="0" presId="urn:microsoft.com/office/officeart/2005/8/layout/list1"/>
    <dgm:cxn modelId="{A57851F4-51F8-4605-80A0-E77BBA0884E2}" type="presParOf" srcId="{D4FB2B1E-4D16-4F0D-A3B2-BADFA54E73DB}" destId="{D0CDBF64-9ACF-45B1-B1B0-BC308E8EA4E1}" srcOrd="4" destOrd="0" presId="urn:microsoft.com/office/officeart/2005/8/layout/list1"/>
    <dgm:cxn modelId="{A7BED405-41B9-4B7F-9734-DF15B5B0B7A7}" type="presParOf" srcId="{D0CDBF64-9ACF-45B1-B1B0-BC308E8EA4E1}" destId="{5FEF4B09-AA64-4375-87B6-5827D470A8F6}" srcOrd="0" destOrd="0" presId="urn:microsoft.com/office/officeart/2005/8/layout/list1"/>
    <dgm:cxn modelId="{78F890ED-CE05-4ABC-BC8F-28E9C9C94DAE}" type="presParOf" srcId="{D0CDBF64-9ACF-45B1-B1B0-BC308E8EA4E1}" destId="{6BF8FDD9-6E70-4C0B-9095-CB42D36C1661}" srcOrd="1" destOrd="0" presId="urn:microsoft.com/office/officeart/2005/8/layout/list1"/>
    <dgm:cxn modelId="{54CD8F4A-F5C6-4B43-8CB6-97E57038C0A2}" type="presParOf" srcId="{D4FB2B1E-4D16-4F0D-A3B2-BADFA54E73DB}" destId="{361C6E6C-BE51-40D8-A848-D539A9123E13}" srcOrd="5" destOrd="0" presId="urn:microsoft.com/office/officeart/2005/8/layout/list1"/>
    <dgm:cxn modelId="{6FEC906F-F4A0-4660-BDC4-7E1E4660F5A6}" type="presParOf" srcId="{D4FB2B1E-4D16-4F0D-A3B2-BADFA54E73DB}" destId="{51182240-FAC7-4EA1-A4B4-DCE5AA2DBB8A}" srcOrd="6" destOrd="0" presId="urn:microsoft.com/office/officeart/2005/8/layout/list1"/>
    <dgm:cxn modelId="{5A09AC0B-5CBE-43F8-AE45-BA8997B30A7F}" type="presParOf" srcId="{D4FB2B1E-4D16-4F0D-A3B2-BADFA54E73DB}" destId="{399EF3D0-DEE8-4EEE-A3FA-627C6EAFD424}" srcOrd="7" destOrd="0" presId="urn:microsoft.com/office/officeart/2005/8/layout/list1"/>
    <dgm:cxn modelId="{BC0DA08C-3536-4154-9DC4-3E30D51469AE}" type="presParOf" srcId="{D4FB2B1E-4D16-4F0D-A3B2-BADFA54E73DB}" destId="{CBD17D58-E5A8-49C1-80D2-912D5C77B92C}" srcOrd="8" destOrd="0" presId="urn:microsoft.com/office/officeart/2005/8/layout/list1"/>
    <dgm:cxn modelId="{98A5006D-D653-4BEA-83FB-40EF7F58A80F}" type="presParOf" srcId="{CBD17D58-E5A8-49C1-80D2-912D5C77B92C}" destId="{7BEF9B33-5801-4FE1-AD57-893620AB111A}" srcOrd="0" destOrd="0" presId="urn:microsoft.com/office/officeart/2005/8/layout/list1"/>
    <dgm:cxn modelId="{56F56131-A890-4E9C-A050-F8375D88C6A0}" type="presParOf" srcId="{CBD17D58-E5A8-49C1-80D2-912D5C77B92C}" destId="{95318C99-326F-49CF-92B8-191CF1A07CFA}" srcOrd="1" destOrd="0" presId="urn:microsoft.com/office/officeart/2005/8/layout/list1"/>
    <dgm:cxn modelId="{D32F320D-48C0-4293-AAFF-63BE8FF4B187}" type="presParOf" srcId="{D4FB2B1E-4D16-4F0D-A3B2-BADFA54E73DB}" destId="{CE10368F-49AD-4D77-B187-7476F3E6912A}" srcOrd="9" destOrd="0" presId="urn:microsoft.com/office/officeart/2005/8/layout/list1"/>
    <dgm:cxn modelId="{CAA0A700-9AAE-46B1-8322-B192A18BEB57}" type="presParOf" srcId="{D4FB2B1E-4D16-4F0D-A3B2-BADFA54E73DB}" destId="{364B202B-5F48-4F2E-B96C-EDEF134AD33D}" srcOrd="10" destOrd="0" presId="urn:microsoft.com/office/officeart/2005/8/layout/list1"/>
    <dgm:cxn modelId="{8961CDBA-77B5-46DF-A6CF-8B7021E12320}" type="presParOf" srcId="{D4FB2B1E-4D16-4F0D-A3B2-BADFA54E73DB}" destId="{3C2F5A07-6504-4620-9037-D0C090457F1A}" srcOrd="11" destOrd="0" presId="urn:microsoft.com/office/officeart/2005/8/layout/list1"/>
    <dgm:cxn modelId="{AEE6499F-0A1E-4EA6-B94E-EA7B1931CA16}" type="presParOf" srcId="{D4FB2B1E-4D16-4F0D-A3B2-BADFA54E73DB}" destId="{04B4DFF8-77A5-44CB-82A7-1649F4262596}" srcOrd="12" destOrd="0" presId="urn:microsoft.com/office/officeart/2005/8/layout/list1"/>
    <dgm:cxn modelId="{46C789A1-DB6B-43C2-9816-F32A247E4F98}" type="presParOf" srcId="{04B4DFF8-77A5-44CB-82A7-1649F4262596}" destId="{85E309A8-5D8B-4873-BC8C-0BB9F2214A8F}" srcOrd="0" destOrd="0" presId="urn:microsoft.com/office/officeart/2005/8/layout/list1"/>
    <dgm:cxn modelId="{B567F15D-CE17-4533-B4C8-CBEA7F5AAFCA}" type="presParOf" srcId="{04B4DFF8-77A5-44CB-82A7-1649F4262596}" destId="{603CCE75-11FF-4C8D-B758-E2DB3D15B176}" srcOrd="1" destOrd="0" presId="urn:microsoft.com/office/officeart/2005/8/layout/list1"/>
    <dgm:cxn modelId="{A9A348F5-BF80-409A-BF2A-353C5719B3CB}" type="presParOf" srcId="{D4FB2B1E-4D16-4F0D-A3B2-BADFA54E73DB}" destId="{54B6BB35-D103-4E44-B695-9A0DC7C8DBF0}" srcOrd="13" destOrd="0" presId="urn:microsoft.com/office/officeart/2005/8/layout/list1"/>
    <dgm:cxn modelId="{93F083BA-A683-48AC-9D6F-EB895946C4FD}" type="presParOf" srcId="{D4FB2B1E-4D16-4F0D-A3B2-BADFA54E73DB}" destId="{F6EE65E6-B673-40BC-B7E4-C47E6AD7E845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57CCEE-BBC0-4395-B3C4-D3D4F3F1CD2D}">
      <dsp:nvSpPr>
        <dsp:cNvPr id="0" name=""/>
        <dsp:cNvSpPr/>
      </dsp:nvSpPr>
      <dsp:spPr>
        <a:xfrm>
          <a:off x="0" y="523786"/>
          <a:ext cx="10332905" cy="7812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016605-AD7A-4837-8AF1-E9A5C26F3280}">
      <dsp:nvSpPr>
        <dsp:cNvPr id="0" name=""/>
        <dsp:cNvSpPr/>
      </dsp:nvSpPr>
      <dsp:spPr>
        <a:xfrm>
          <a:off x="516645" y="66226"/>
          <a:ext cx="7233033" cy="91512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3391" tIns="0" rIns="273391" bIns="0" numCol="1" spcCol="1270" anchor="ctr" anchorCtr="0">
          <a:noAutofit/>
        </a:bodyPr>
        <a:lstStyle/>
        <a:p>
          <a:pPr lvl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Dạng 1: Thực hiện phép tính.</a:t>
          </a:r>
          <a:endParaRPr lang="en-US" sz="3100" kern="1200" dirty="0"/>
        </a:p>
      </dsp:txBody>
      <dsp:txXfrm>
        <a:off x="561317" y="110898"/>
        <a:ext cx="7143689" cy="825776"/>
      </dsp:txXfrm>
    </dsp:sp>
    <dsp:sp modelId="{51182240-FAC7-4EA1-A4B4-DCE5AA2DBB8A}">
      <dsp:nvSpPr>
        <dsp:cNvPr id="0" name=""/>
        <dsp:cNvSpPr/>
      </dsp:nvSpPr>
      <dsp:spPr>
        <a:xfrm>
          <a:off x="0" y="1929946"/>
          <a:ext cx="10332905" cy="7812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BF8FDD9-6E70-4C0B-9095-CB42D36C1661}">
      <dsp:nvSpPr>
        <dsp:cNvPr id="0" name=""/>
        <dsp:cNvSpPr/>
      </dsp:nvSpPr>
      <dsp:spPr>
        <a:xfrm>
          <a:off x="516645" y="1472386"/>
          <a:ext cx="7233033" cy="91512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3391" tIns="0" rIns="273391" bIns="0" numCol="1" spcCol="1270" anchor="ctr" anchorCtr="0">
          <a:noAutofit/>
        </a:bodyPr>
        <a:lstStyle/>
        <a:p>
          <a:pPr lvl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 smtClean="0">
              <a:latin typeface="Times New Roman" panose="02020603050405020304" pitchFamily="18" charset="0"/>
              <a:ea typeface="Calibri" panose="020F0502020204030204" pitchFamily="34" charset="0"/>
            </a:rPr>
            <a:t>Dạng 2: </a:t>
          </a:r>
          <a:r>
            <a:rPr lang="en-US" sz="3100" b="1" kern="1200" dirty="0" smtClean="0">
              <a:latin typeface="Times New Roman" panose="02020603050405020304" pitchFamily="18" charset="0"/>
              <a:ea typeface="Calibri" panose="020F0502020204030204" pitchFamily="34" charset="0"/>
            </a:rPr>
            <a:t>Hàm số</a:t>
          </a:r>
          <a:endParaRPr lang="en-US" sz="3100" kern="1200" dirty="0"/>
        </a:p>
      </dsp:txBody>
      <dsp:txXfrm>
        <a:off x="561317" y="1517058"/>
        <a:ext cx="7143689" cy="825776"/>
      </dsp:txXfrm>
    </dsp:sp>
    <dsp:sp modelId="{364B202B-5F48-4F2E-B96C-EDEF134AD33D}">
      <dsp:nvSpPr>
        <dsp:cNvPr id="0" name=""/>
        <dsp:cNvSpPr/>
      </dsp:nvSpPr>
      <dsp:spPr>
        <a:xfrm>
          <a:off x="0" y="3336106"/>
          <a:ext cx="10332905" cy="7812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5318C99-326F-49CF-92B8-191CF1A07CFA}">
      <dsp:nvSpPr>
        <dsp:cNvPr id="0" name=""/>
        <dsp:cNvSpPr/>
      </dsp:nvSpPr>
      <dsp:spPr>
        <a:xfrm>
          <a:off x="516645" y="2878546"/>
          <a:ext cx="7409085" cy="91512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3391" tIns="0" rIns="273391" bIns="0" numCol="1" spcCol="1270" anchor="ctr" anchorCtr="0">
          <a:noAutofit/>
        </a:bodyPr>
        <a:lstStyle/>
        <a:p>
          <a:pPr lvl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Dạng 3: </a:t>
          </a:r>
          <a:r>
            <a:rPr lang="en-US" sz="31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Giải phương trình vô tỉ</a:t>
          </a:r>
          <a:endParaRPr lang="en-US" sz="31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61317" y="2923218"/>
        <a:ext cx="7319741" cy="825776"/>
      </dsp:txXfrm>
    </dsp:sp>
    <dsp:sp modelId="{F6EE65E6-B673-40BC-B7E4-C47E6AD7E845}">
      <dsp:nvSpPr>
        <dsp:cNvPr id="0" name=""/>
        <dsp:cNvSpPr/>
      </dsp:nvSpPr>
      <dsp:spPr>
        <a:xfrm>
          <a:off x="0" y="4742266"/>
          <a:ext cx="10332905" cy="7812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03CCE75-11FF-4C8D-B758-E2DB3D15B176}">
      <dsp:nvSpPr>
        <dsp:cNvPr id="0" name=""/>
        <dsp:cNvSpPr/>
      </dsp:nvSpPr>
      <dsp:spPr>
        <a:xfrm>
          <a:off x="516645" y="4284706"/>
          <a:ext cx="7233033" cy="91512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3391" tIns="0" rIns="273391" bIns="0" numCol="1" spcCol="1270" anchor="ctr" anchorCtr="0">
          <a:noAutofit/>
        </a:bodyPr>
        <a:lstStyle/>
        <a:p>
          <a:pPr lvl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 smtClean="0">
              <a:latin typeface="Times New Roman" panose="02020603050405020304" pitchFamily="18" charset="0"/>
              <a:ea typeface="Calibri" panose="020F0502020204030204" pitchFamily="34" charset="0"/>
            </a:rPr>
            <a:t>Dạng 4: </a:t>
          </a:r>
          <a:r>
            <a:rPr lang="en-US" sz="3100" b="1" kern="1200" dirty="0" smtClean="0">
              <a:latin typeface="Times New Roman" panose="02020603050405020304" pitchFamily="18" charset="0"/>
              <a:ea typeface="Calibri" panose="020F0502020204030204" pitchFamily="34" charset="0"/>
            </a:rPr>
            <a:t>Rút gọn biểu thức.</a:t>
          </a:r>
          <a:endParaRPr lang="en-US" sz="3100" kern="1200" dirty="0"/>
        </a:p>
      </dsp:txBody>
      <dsp:txXfrm>
        <a:off x="561317" y="4329378"/>
        <a:ext cx="7143689" cy="82577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54E95-389C-4D15-A993-822FFB30FC67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E6F98-A385-42B1-89B7-C93E077548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335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54E95-389C-4D15-A993-822FFB30FC67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E6F98-A385-42B1-89B7-C93E077548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422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54E95-389C-4D15-A993-822FFB30FC67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E6F98-A385-42B1-89B7-C93E077548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554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54E95-389C-4D15-A993-822FFB30FC67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E6F98-A385-42B1-89B7-C93E077548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5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54E95-389C-4D15-A993-822FFB30FC67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E6F98-A385-42B1-89B7-C93E077548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28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54E95-389C-4D15-A993-822FFB30FC67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E6F98-A385-42B1-89B7-C93E077548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75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54E95-389C-4D15-A993-822FFB30FC67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E6F98-A385-42B1-89B7-C93E077548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523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54E95-389C-4D15-A993-822FFB30FC67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E6F98-A385-42B1-89B7-C93E077548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951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54E95-389C-4D15-A993-822FFB30FC67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E6F98-A385-42B1-89B7-C93E077548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664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54E95-389C-4D15-A993-822FFB30FC67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E6F98-A385-42B1-89B7-C93E077548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705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54E95-389C-4D15-A993-822FFB30FC67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E6F98-A385-42B1-89B7-C93E077548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2874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954E95-389C-4D15-A993-822FFB30FC67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0E6F98-A385-42B1-89B7-C93E077548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623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67.svg"/><Relationship Id="rId7" Type="http://schemas.openxmlformats.org/officeDocument/2006/relationships/image" Target="../media/image52.sv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69.svg"/><Relationship Id="rId10" Type="http://schemas.openxmlformats.org/officeDocument/2006/relationships/image" Target="../media/image46.png"/><Relationship Id="rId4" Type="http://schemas.openxmlformats.org/officeDocument/2006/relationships/image" Target="../media/image30.png"/><Relationship Id="rId9" Type="http://schemas.openxmlformats.org/officeDocument/2006/relationships/image" Target="../media/image54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46.svg"/><Relationship Id="rId7" Type="http://schemas.openxmlformats.org/officeDocument/2006/relationships/image" Target="../media/image52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40.svg"/><Relationship Id="rId5" Type="http://schemas.openxmlformats.org/officeDocument/2006/relationships/image" Target="../media/image50.svg"/><Relationship Id="rId10" Type="http://schemas.openxmlformats.org/officeDocument/2006/relationships/image" Target="../media/image47.png"/><Relationship Id="rId4" Type="http://schemas.openxmlformats.org/officeDocument/2006/relationships/image" Target="../media/image25.png"/><Relationship Id="rId9" Type="http://schemas.openxmlformats.org/officeDocument/2006/relationships/image" Target="../media/image54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40.svg"/><Relationship Id="rId3" Type="http://schemas.openxmlformats.org/officeDocument/2006/relationships/image" Target="../media/image117.svg"/><Relationship Id="rId7" Type="http://schemas.openxmlformats.org/officeDocument/2006/relationships/image" Target="../media/image2.svg"/><Relationship Id="rId12" Type="http://schemas.openxmlformats.org/officeDocument/2006/relationships/image" Target="../media/image47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11" Type="http://schemas.openxmlformats.org/officeDocument/2006/relationships/image" Target="../media/image52.svg"/><Relationship Id="rId5" Type="http://schemas.openxmlformats.org/officeDocument/2006/relationships/image" Target="../media/image119.svg"/><Relationship Id="rId15" Type="http://schemas.openxmlformats.org/officeDocument/2006/relationships/image" Target="../media/image36.svg"/><Relationship Id="rId10" Type="http://schemas.openxmlformats.org/officeDocument/2006/relationships/image" Target="../media/image31.png"/><Relationship Id="rId4" Type="http://schemas.openxmlformats.org/officeDocument/2006/relationships/image" Target="../media/image49.png"/><Relationship Id="rId9" Type="http://schemas.openxmlformats.org/officeDocument/2006/relationships/image" Target="../media/image6.svg"/><Relationship Id="rId1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26.svg"/><Relationship Id="rId5" Type="http://schemas.openxmlformats.org/officeDocument/2006/relationships/image" Target="../media/image20.svg"/><Relationship Id="rId10" Type="http://schemas.openxmlformats.org/officeDocument/2006/relationships/image" Target="../media/image13.png"/><Relationship Id="rId4" Type="http://schemas.openxmlformats.org/officeDocument/2006/relationships/image" Target="../media/image10.png"/><Relationship Id="rId9" Type="http://schemas.openxmlformats.org/officeDocument/2006/relationships/image" Target="../media/image24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8.svg"/><Relationship Id="rId7" Type="http://schemas.openxmlformats.org/officeDocument/2006/relationships/image" Target="../media/image32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36.svg"/><Relationship Id="rId5" Type="http://schemas.openxmlformats.org/officeDocument/2006/relationships/image" Target="../media/image30.svg"/><Relationship Id="rId10" Type="http://schemas.openxmlformats.org/officeDocument/2006/relationships/image" Target="../media/image18.png"/><Relationship Id="rId4" Type="http://schemas.openxmlformats.org/officeDocument/2006/relationships/image" Target="../media/image15.png"/><Relationship Id="rId9" Type="http://schemas.openxmlformats.org/officeDocument/2006/relationships/image" Target="../media/image34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diagramColors" Target="../diagrams/colors1.xml"/><Relationship Id="rId3" Type="http://schemas.openxmlformats.org/officeDocument/2006/relationships/image" Target="../media/image38.svg"/><Relationship Id="rId7" Type="http://schemas.openxmlformats.org/officeDocument/2006/relationships/image" Target="../media/image34.svg"/><Relationship Id="rId12" Type="http://schemas.openxmlformats.org/officeDocument/2006/relationships/diagramQuickStyle" Target="../diagrams/quickStyle1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diagramLayout" Target="../diagrams/layout1.xml"/><Relationship Id="rId5" Type="http://schemas.openxmlformats.org/officeDocument/2006/relationships/image" Target="../media/image40.svg"/><Relationship Id="rId10" Type="http://schemas.openxmlformats.org/officeDocument/2006/relationships/diagramData" Target="../diagrams/data1.xml"/><Relationship Id="rId4" Type="http://schemas.openxmlformats.org/officeDocument/2006/relationships/image" Target="../media/image20.png"/><Relationship Id="rId9" Type="http://schemas.openxmlformats.org/officeDocument/2006/relationships/image" Target="../media/image42.svg"/><Relationship Id="rId14" Type="http://schemas.microsoft.com/office/2007/relationships/diagramDrawing" Target="../diagrams/drawing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46.svg"/><Relationship Id="rId7" Type="http://schemas.openxmlformats.org/officeDocument/2006/relationships/image" Target="../media/image50.svg"/><Relationship Id="rId12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54.svg"/><Relationship Id="rId5" Type="http://schemas.openxmlformats.org/officeDocument/2006/relationships/image" Target="../media/image48.svg"/><Relationship Id="rId10" Type="http://schemas.openxmlformats.org/officeDocument/2006/relationships/image" Target="../media/image27.png"/><Relationship Id="rId4" Type="http://schemas.openxmlformats.org/officeDocument/2006/relationships/image" Target="../media/image24.png"/><Relationship Id="rId9" Type="http://schemas.openxmlformats.org/officeDocument/2006/relationships/image" Target="../media/image52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67.svg"/><Relationship Id="rId7" Type="http://schemas.openxmlformats.org/officeDocument/2006/relationships/image" Target="../media/image52.sv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33.png"/><Relationship Id="rId5" Type="http://schemas.openxmlformats.org/officeDocument/2006/relationships/image" Target="../media/image69.svg"/><Relationship Id="rId10" Type="http://schemas.openxmlformats.org/officeDocument/2006/relationships/image" Target="../media/image32.png"/><Relationship Id="rId4" Type="http://schemas.openxmlformats.org/officeDocument/2006/relationships/image" Target="../media/image30.png"/><Relationship Id="rId9" Type="http://schemas.openxmlformats.org/officeDocument/2006/relationships/image" Target="../media/image54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sv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36.emf"/><Relationship Id="rId3" Type="http://schemas.openxmlformats.org/officeDocument/2006/relationships/image" Target="../media/image19.png"/><Relationship Id="rId21" Type="http://schemas.openxmlformats.org/officeDocument/2006/relationships/oleObject" Target="../embeddings/oleObject5.bin"/><Relationship Id="rId7" Type="http://schemas.openxmlformats.org/officeDocument/2006/relationships/image" Target="../media/image40.png"/><Relationship Id="rId12" Type="http://schemas.openxmlformats.org/officeDocument/2006/relationships/image" Target="../media/image42.svg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svg"/><Relationship Id="rId11" Type="http://schemas.openxmlformats.org/officeDocument/2006/relationships/image" Target="../media/image42.png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34.svg"/><Relationship Id="rId19" Type="http://schemas.openxmlformats.org/officeDocument/2006/relationships/oleObject" Target="../embeddings/oleObject4.bin"/><Relationship Id="rId4" Type="http://schemas.openxmlformats.org/officeDocument/2006/relationships/image" Target="../media/image38.svg"/><Relationship Id="rId9" Type="http://schemas.openxmlformats.org/officeDocument/2006/relationships/image" Target="../media/image41.png"/><Relationship Id="rId14" Type="http://schemas.openxmlformats.org/officeDocument/2006/relationships/image" Target="../media/image34.wmf"/><Relationship Id="rId22" Type="http://schemas.openxmlformats.org/officeDocument/2006/relationships/image" Target="../media/image3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50.svg"/><Relationship Id="rId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69.svg"/><Relationship Id="rId7" Type="http://schemas.openxmlformats.org/officeDocument/2006/relationships/image" Target="../media/image24.sv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28.sv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4765">
            <a:off x="8973814" y="-4281244"/>
            <a:ext cx="4427346" cy="550914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66077" flipH="1">
            <a:off x="-1675802" y="672472"/>
            <a:ext cx="5049749" cy="699587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839545">
            <a:off x="7330908" y="-286757"/>
            <a:ext cx="2386701" cy="694313"/>
          </a:xfrm>
          <a:prstGeom prst="rect">
            <a:avLst/>
          </a:prstGeom>
        </p:spPr>
      </p:pic>
      <p:sp>
        <p:nvSpPr>
          <p:cNvPr id="5" name="AutoShape 5"/>
          <p:cNvSpPr/>
          <p:nvPr/>
        </p:nvSpPr>
        <p:spPr>
          <a:xfrm rot="-78937">
            <a:off x="1148579" y="1684494"/>
            <a:ext cx="9894843" cy="3668585"/>
          </a:xfrm>
          <a:prstGeom prst="rect">
            <a:avLst/>
          </a:prstGeom>
          <a:solidFill>
            <a:srgbClr val="468B91"/>
          </a:solidFill>
        </p:spPr>
      </p:sp>
      <p:sp>
        <p:nvSpPr>
          <p:cNvPr id="6" name="AutoShape 6"/>
          <p:cNvSpPr/>
          <p:nvPr/>
        </p:nvSpPr>
        <p:spPr>
          <a:xfrm>
            <a:off x="1382420" y="1814455"/>
            <a:ext cx="9433510" cy="3415471"/>
          </a:xfrm>
          <a:prstGeom prst="rect">
            <a:avLst/>
          </a:prstGeom>
          <a:solidFill>
            <a:srgbClr val="F6F6E9"/>
          </a:solidFill>
        </p:spPr>
      </p:sp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1155419">
            <a:off x="718644" y="1764862"/>
            <a:ext cx="1747311" cy="49560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239772">
            <a:off x="9655077" y="4866362"/>
            <a:ext cx="1818607" cy="51582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3895279">
            <a:off x="7183138" y="5963796"/>
            <a:ext cx="1359182" cy="126774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849806" y="4562088"/>
            <a:ext cx="1484987" cy="248250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10345021" y="1935049"/>
            <a:ext cx="941819" cy="957487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3DAA759-19FF-8EAF-B9F2-6DF997E9483A}"/>
              </a:ext>
            </a:extLst>
          </p:cNvPr>
          <p:cNvSpPr txBox="1"/>
          <p:nvPr/>
        </p:nvSpPr>
        <p:spPr>
          <a:xfrm>
            <a:off x="1828800" y="2362200"/>
            <a:ext cx="8247917" cy="2554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TIẾT HỌC</a:t>
            </a:r>
          </a:p>
        </p:txBody>
      </p:sp>
    </p:spTree>
    <p:extLst>
      <p:ext uri="{BB962C8B-B14F-4D97-AF65-F5344CB8AC3E}">
        <p14:creationId xmlns:p14="http://schemas.microsoft.com/office/powerpoint/2010/main" val="1023143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5400000" flipV="1">
            <a:off x="10533704" y="-2660332"/>
            <a:ext cx="9547414" cy="1363916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3216771">
            <a:off x="2413582" y="76755"/>
            <a:ext cx="1280122" cy="595839"/>
          </a:xfrm>
          <a:prstGeom prst="rect">
            <a:avLst/>
          </a:prstGeom>
        </p:spPr>
      </p:pic>
      <p:sp>
        <p:nvSpPr>
          <p:cNvPr id="6" name="AutoShape 6"/>
          <p:cNvSpPr/>
          <p:nvPr/>
        </p:nvSpPr>
        <p:spPr>
          <a:xfrm>
            <a:off x="1003300" y="881180"/>
            <a:ext cx="10185400" cy="5135893"/>
          </a:xfrm>
          <a:prstGeom prst="rect">
            <a:avLst/>
          </a:prstGeom>
          <a:solidFill>
            <a:schemeClr val="bg1"/>
          </a:solidFill>
        </p:spPr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07763">
            <a:off x="528729" y="4896917"/>
            <a:ext cx="1193475" cy="224031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74689" flipH="1">
            <a:off x="1406028" y="5677378"/>
            <a:ext cx="718623" cy="153194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AF389755-F84F-3958-7842-C51A9FEDC07E}"/>
                  </a:ext>
                </a:extLst>
              </p:cNvPr>
              <p:cNvSpPr txBox="1"/>
              <p:nvPr/>
            </p:nvSpPr>
            <p:spPr>
              <a:xfrm>
                <a:off x="2108200" y="1644993"/>
                <a:ext cx="7975600" cy="27938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2400" b="1" dirty="0" smtClean="0"/>
                  <a:t>Câu 4. </a:t>
                </a:r>
                <a:r>
                  <a:rPr lang="en-US" sz="2400" dirty="0" smtClean="0"/>
                  <a:t>Tìm b để đồ thị hàm số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 smtClean="0"/>
                  <a:t> qua điểm M( 1; 4)</a:t>
                </a:r>
                <a:endParaRPr lang="vi-VN" sz="2400" dirty="0"/>
              </a:p>
              <a:p>
                <a:pPr algn="just">
                  <a:lnSpc>
                    <a:spcPct val="150000"/>
                  </a:lnSpc>
                </a:pPr>
                <a:r>
                  <a:rPr lang="vi-VN" sz="2400" dirty="0"/>
                  <a:t>A.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sz="2400" dirty="0"/>
                  <a:t>		</a:t>
                </a:r>
                <a:endParaRPr lang="en-US" sz="2400" dirty="0"/>
              </a:p>
              <a:p>
                <a:pPr algn="just">
                  <a:lnSpc>
                    <a:spcPct val="150000"/>
                  </a:lnSpc>
                </a:pPr>
                <a:r>
                  <a:rPr lang="vi-VN" sz="2400" dirty="0"/>
                  <a:t>B.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400" dirty="0" smtClean="0"/>
              </a:p>
              <a:p>
                <a:pPr algn="just">
                  <a:lnSpc>
                    <a:spcPct val="150000"/>
                  </a:lnSpc>
                </a:pPr>
                <a:r>
                  <a:rPr lang="vi-VN" sz="2400" dirty="0" smtClean="0"/>
                  <a:t>C</a:t>
                </a:r>
                <a:r>
                  <a:rPr lang="vi-VN" sz="2400" dirty="0"/>
                  <a:t>.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vi-VN" sz="2400" dirty="0"/>
                  <a:t>		</a:t>
                </a:r>
                <a:endParaRPr lang="en-US" sz="2400" dirty="0"/>
              </a:p>
              <a:p>
                <a:pPr algn="just">
                  <a:lnSpc>
                    <a:spcPct val="150000"/>
                  </a:lnSpc>
                </a:pPr>
                <a:r>
                  <a:rPr lang="vi-VN" sz="2400" dirty="0"/>
                  <a:t>D.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endParaRPr lang="vi-VN" sz="2400" dirty="0"/>
              </a:p>
            </p:txBody>
          </p:sp>
        </mc:Choice>
        <mc:Fallback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AF389755-F84F-3958-7842-C51A9FEDC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200" y="1644993"/>
                <a:ext cx="7975600" cy="2793842"/>
              </a:xfrm>
              <a:prstGeom prst="rect">
                <a:avLst/>
              </a:prstGeom>
              <a:blipFill>
                <a:blip r:embed="rId10"/>
                <a:stretch>
                  <a:fillRect l="-1223" b="-4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ình Bầu dục 6">
            <a:extLst>
              <a:ext uri="{FF2B5EF4-FFF2-40B4-BE49-F238E27FC236}">
                <a16:creationId xmlns:a16="http://schemas.microsoft.com/office/drawing/2014/main" id="{495263CA-B11A-EC7D-475A-EEB7B2EF5E9B}"/>
              </a:ext>
            </a:extLst>
          </p:cNvPr>
          <p:cNvSpPr/>
          <p:nvPr/>
        </p:nvSpPr>
        <p:spPr>
          <a:xfrm>
            <a:off x="1965671" y="2262791"/>
            <a:ext cx="539750" cy="558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382164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 rot="-5400000">
            <a:off x="6202205" y="-3188889"/>
            <a:ext cx="7222315" cy="13219968"/>
          </a:xfrm>
          <a:prstGeom prst="rect">
            <a:avLst/>
          </a:prstGeom>
          <a:solidFill>
            <a:srgbClr val="FFFFFF"/>
          </a:solidFill>
        </p:spPr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616091" y="-190062"/>
            <a:ext cx="13137289" cy="7389725"/>
          </a:xfrm>
          <a:prstGeom prst="rect">
            <a:avLst/>
          </a:prstGeom>
        </p:spPr>
      </p:pic>
      <p:grpSp>
        <p:nvGrpSpPr>
          <p:cNvPr id="17" name="Nhóm 16">
            <a:extLst>
              <a:ext uri="{FF2B5EF4-FFF2-40B4-BE49-F238E27FC236}">
                <a16:creationId xmlns:a16="http://schemas.microsoft.com/office/drawing/2014/main" id="{0262E33D-A1C7-DB3B-7CAF-92D546B66636}"/>
              </a:ext>
            </a:extLst>
          </p:cNvPr>
          <p:cNvGrpSpPr/>
          <p:nvPr/>
        </p:nvGrpSpPr>
        <p:grpSpPr>
          <a:xfrm>
            <a:off x="432818" y="432701"/>
            <a:ext cx="11326365" cy="7927550"/>
            <a:chOff x="649227" y="649051"/>
            <a:chExt cx="16989548" cy="11891325"/>
          </a:xfrm>
        </p:grpSpPr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id="{4B178B29-8200-14D2-CDCA-834E65F3FA60}"/>
                </a:ext>
              </a:extLst>
            </p:cNvPr>
            <p:cNvSpPr/>
            <p:nvPr/>
          </p:nvSpPr>
          <p:spPr>
            <a:xfrm rot="16200000" flipV="1">
              <a:off x="2868584" y="-777246"/>
              <a:ext cx="11098265" cy="15536980"/>
            </a:xfrm>
            <a:custGeom>
              <a:avLst/>
              <a:gdLst>
                <a:gd name="connsiteX0" fmla="*/ 10309317 w 11098265"/>
                <a:gd name="connsiteY0" fmla="*/ 15509189 h 15536980"/>
                <a:gd name="connsiteX1" fmla="*/ 9789845 w 11098265"/>
                <a:gd name="connsiteY1" fmla="*/ 15536678 h 15536980"/>
                <a:gd name="connsiteX2" fmla="*/ 9220219 w 11098265"/>
                <a:gd name="connsiteY2" fmla="*/ 15493457 h 15536980"/>
                <a:gd name="connsiteX3" fmla="*/ 8882296 w 11098265"/>
                <a:gd name="connsiteY3" fmla="*/ 15475889 h 15536980"/>
                <a:gd name="connsiteX4" fmla="*/ 8365950 w 11098265"/>
                <a:gd name="connsiteY4" fmla="*/ 15425261 h 15536980"/>
                <a:gd name="connsiteX5" fmla="*/ 8037474 w 11098265"/>
                <a:gd name="connsiteY5" fmla="*/ 15412620 h 15536980"/>
                <a:gd name="connsiteX6" fmla="*/ 7747395 w 11098265"/>
                <a:gd name="connsiteY6" fmla="*/ 15390738 h 15536980"/>
                <a:gd name="connsiteX7" fmla="*/ 7129858 w 11098265"/>
                <a:gd name="connsiteY7" fmla="*/ 15350609 h 15536980"/>
                <a:gd name="connsiteX8" fmla="*/ 6612322 w 11098265"/>
                <a:gd name="connsiteY8" fmla="*/ 15306537 h 15536980"/>
                <a:gd name="connsiteX9" fmla="*/ 6253605 w 11098265"/>
                <a:gd name="connsiteY9" fmla="*/ 15287679 h 15536980"/>
                <a:gd name="connsiteX10" fmla="*/ 5736919 w 11098265"/>
                <a:gd name="connsiteY10" fmla="*/ 15237764 h 15536980"/>
                <a:gd name="connsiteX11" fmla="*/ 5675688 w 11098265"/>
                <a:gd name="connsiteY11" fmla="*/ 15226585 h 15536980"/>
                <a:gd name="connsiteX12" fmla="*/ 4682241 w 11098265"/>
                <a:gd name="connsiteY12" fmla="*/ 15148365 h 15536980"/>
                <a:gd name="connsiteX13" fmla="*/ 3736058 w 11098265"/>
                <a:gd name="connsiteY13" fmla="*/ 15060053 h 15536980"/>
                <a:gd name="connsiteX14" fmla="*/ 2904566 w 11098265"/>
                <a:gd name="connsiteY14" fmla="*/ 14978367 h 15536980"/>
                <a:gd name="connsiteX15" fmla="*/ 2143726 w 11098265"/>
                <a:gd name="connsiteY15" fmla="*/ 14911428 h 15536980"/>
                <a:gd name="connsiteX16" fmla="*/ 1229650 w 11098265"/>
                <a:gd name="connsiteY16" fmla="*/ 14811258 h 15536980"/>
                <a:gd name="connsiteX17" fmla="*/ 660004 w 11098265"/>
                <a:gd name="connsiteY17" fmla="*/ 14765692 h 15536980"/>
                <a:gd name="connsiteX18" fmla="*/ 153080 w 11098265"/>
                <a:gd name="connsiteY18" fmla="*/ 14721690 h 15536980"/>
                <a:gd name="connsiteX19" fmla="*/ 88414 w 11098265"/>
                <a:gd name="connsiteY19" fmla="*/ 14665862 h 15536980"/>
                <a:gd name="connsiteX20" fmla="*/ 65118 w 11098265"/>
                <a:gd name="connsiteY20" fmla="*/ 14502116 h 15536980"/>
                <a:gd name="connsiteX21" fmla="*/ 42230 w 11098265"/>
                <a:gd name="connsiteY21" fmla="*/ 13898240 h 15536980"/>
                <a:gd name="connsiteX22" fmla="*/ 6266 w 11098265"/>
                <a:gd name="connsiteY22" fmla="*/ 13464224 h 15536980"/>
                <a:gd name="connsiteX23" fmla="*/ 20959 w 11098265"/>
                <a:gd name="connsiteY23" fmla="*/ 13205575 h 15536980"/>
                <a:gd name="connsiteX24" fmla="*/ 4384 w 11098265"/>
                <a:gd name="connsiteY24" fmla="*/ 12601868 h 15536980"/>
                <a:gd name="connsiteX25" fmla="*/ 39821 w 11098265"/>
                <a:gd name="connsiteY25" fmla="*/ 11974207 h 15536980"/>
                <a:gd name="connsiteX26" fmla="*/ 30887 w 11098265"/>
                <a:gd name="connsiteY26" fmla="*/ 11746173 h 15536980"/>
                <a:gd name="connsiteX27" fmla="*/ 43008 w 11098265"/>
                <a:gd name="connsiteY27" fmla="*/ 11477670 h 15536980"/>
                <a:gd name="connsiteX28" fmla="*/ 62423 w 11098265"/>
                <a:gd name="connsiteY28" fmla="*/ 10984191 h 15536980"/>
                <a:gd name="connsiteX29" fmla="*/ 44999 w 11098265"/>
                <a:gd name="connsiteY29" fmla="*/ 10746473 h 15536980"/>
                <a:gd name="connsiteX30" fmla="*/ 82427 w 11098265"/>
                <a:gd name="connsiteY30" fmla="*/ 10082113 h 15536980"/>
                <a:gd name="connsiteX31" fmla="*/ 63076 w 11098265"/>
                <a:gd name="connsiteY31" fmla="*/ 9908616 h 15536980"/>
                <a:gd name="connsiteX32" fmla="*/ 65910 w 11098265"/>
                <a:gd name="connsiteY32" fmla="*/ 9642322 h 15536980"/>
                <a:gd name="connsiteX33" fmla="*/ 84323 w 11098265"/>
                <a:gd name="connsiteY33" fmla="*/ 9331141 h 15536980"/>
                <a:gd name="connsiteX34" fmla="*/ 84588 w 11098265"/>
                <a:gd name="connsiteY34" fmla="*/ 8222879 h 15536980"/>
                <a:gd name="connsiteX35" fmla="*/ 63249 w 11098265"/>
                <a:gd name="connsiteY35" fmla="*/ 7225456 h 15536980"/>
                <a:gd name="connsiteX36" fmla="*/ 22896 w 11098265"/>
                <a:gd name="connsiteY36" fmla="*/ 6258206 h 15536980"/>
                <a:gd name="connsiteX37" fmla="*/ 2678 w 11098265"/>
                <a:gd name="connsiteY37" fmla="*/ 5602206 h 15536980"/>
                <a:gd name="connsiteX38" fmla="*/ 2501 w 11098265"/>
                <a:gd name="connsiteY38" fmla="*/ 4572299 h 15536980"/>
                <a:gd name="connsiteX39" fmla="*/ 22943 w 11098265"/>
                <a:gd name="connsiteY39" fmla="*/ 3622820 h 15536980"/>
                <a:gd name="connsiteX40" fmla="*/ 42838 w 11098265"/>
                <a:gd name="connsiteY40" fmla="*/ 2930190 h 15536980"/>
                <a:gd name="connsiteX41" fmla="*/ 46460 w 11098265"/>
                <a:gd name="connsiteY41" fmla="*/ 2276874 h 15536980"/>
                <a:gd name="connsiteX42" fmla="*/ 161004 w 11098265"/>
                <a:gd name="connsiteY42" fmla="*/ 1141275 h 15536980"/>
                <a:gd name="connsiteX43" fmla="*/ 190661 w 11098265"/>
                <a:gd name="connsiteY43" fmla="*/ 719781 h 15536980"/>
                <a:gd name="connsiteX44" fmla="*/ 237457 w 11098265"/>
                <a:gd name="connsiteY44" fmla="*/ 328229 h 15536980"/>
                <a:gd name="connsiteX45" fmla="*/ 270970 w 11098265"/>
                <a:gd name="connsiteY45" fmla="*/ 92414 h 15536980"/>
                <a:gd name="connsiteX46" fmla="*/ 376757 w 11098265"/>
                <a:gd name="connsiteY46" fmla="*/ 565 h 15536980"/>
                <a:gd name="connsiteX47" fmla="*/ 750545 w 11098265"/>
                <a:gd name="connsiteY47" fmla="*/ 22764 h 15536980"/>
                <a:gd name="connsiteX48" fmla="*/ 1414599 w 11098265"/>
                <a:gd name="connsiteY48" fmla="*/ 64541 h 15536980"/>
                <a:gd name="connsiteX49" fmla="*/ 1724097 w 11098265"/>
                <a:gd name="connsiteY49" fmla="*/ 97491 h 15536980"/>
                <a:gd name="connsiteX50" fmla="*/ 1806891 w 11098265"/>
                <a:gd name="connsiteY50" fmla="*/ 104942 h 15536980"/>
                <a:gd name="connsiteX51" fmla="*/ 3095600 w 11098265"/>
                <a:gd name="connsiteY51" fmla="*/ 128462 h 15536980"/>
                <a:gd name="connsiteX52" fmla="*/ 3519373 w 11098265"/>
                <a:gd name="connsiteY52" fmla="*/ 165857 h 15536980"/>
                <a:gd name="connsiteX53" fmla="*/ 3911356 w 11098265"/>
                <a:gd name="connsiteY53" fmla="*/ 169081 h 15536980"/>
                <a:gd name="connsiteX54" fmla="*/ 4512719 w 11098265"/>
                <a:gd name="connsiteY54" fmla="*/ 207821 h 15536980"/>
                <a:gd name="connsiteX55" fmla="*/ 5100795 w 11098265"/>
                <a:gd name="connsiteY55" fmla="*/ 232038 h 15536980"/>
                <a:gd name="connsiteX56" fmla="*/ 6073617 w 11098265"/>
                <a:gd name="connsiteY56" fmla="*/ 311301 h 15536980"/>
                <a:gd name="connsiteX57" fmla="*/ 6504608 w 11098265"/>
                <a:gd name="connsiteY57" fmla="*/ 336296 h 15536980"/>
                <a:gd name="connsiteX58" fmla="*/ 7051434 w 11098265"/>
                <a:gd name="connsiteY58" fmla="*/ 393588 h 15536980"/>
                <a:gd name="connsiteX59" fmla="*/ 7277837 w 11098265"/>
                <a:gd name="connsiteY59" fmla="*/ 395080 h 15536980"/>
                <a:gd name="connsiteX60" fmla="*/ 8085487 w 11098265"/>
                <a:gd name="connsiteY60" fmla="*/ 460557 h 15536980"/>
                <a:gd name="connsiteX61" fmla="*/ 8941217 w 11098265"/>
                <a:gd name="connsiteY61" fmla="*/ 517992 h 15536980"/>
                <a:gd name="connsiteX62" fmla="*/ 9814242 w 11098265"/>
                <a:gd name="connsiteY62" fmla="*/ 604459 h 15536980"/>
                <a:gd name="connsiteX63" fmla="*/ 10572111 w 11098265"/>
                <a:gd name="connsiteY63" fmla="*/ 696379 h 15536980"/>
                <a:gd name="connsiteX64" fmla="*/ 10831305 w 11098265"/>
                <a:gd name="connsiteY64" fmla="*/ 710311 h 15536980"/>
                <a:gd name="connsiteX65" fmla="*/ 10940989 w 11098265"/>
                <a:gd name="connsiteY65" fmla="*/ 819920 h 15536980"/>
                <a:gd name="connsiteX66" fmla="*/ 10941601 w 11098265"/>
                <a:gd name="connsiteY66" fmla="*/ 1352985 h 15536980"/>
                <a:gd name="connsiteX67" fmla="*/ 10961105 w 11098265"/>
                <a:gd name="connsiteY67" fmla="*/ 2501475 h 15536980"/>
                <a:gd name="connsiteX68" fmla="*/ 10981560 w 11098265"/>
                <a:gd name="connsiteY68" fmla="*/ 3408446 h 15536980"/>
                <a:gd name="connsiteX69" fmla="*/ 11003035 w 11098265"/>
                <a:gd name="connsiteY69" fmla="*/ 4284020 h 15536980"/>
                <a:gd name="connsiteX70" fmla="*/ 11043402 w 11098265"/>
                <a:gd name="connsiteY70" fmla="*/ 5324290 h 15536980"/>
                <a:gd name="connsiteX71" fmla="*/ 11065454 w 11098265"/>
                <a:gd name="connsiteY71" fmla="*/ 6241658 h 15536980"/>
                <a:gd name="connsiteX72" fmla="*/ 11097599 w 11098265"/>
                <a:gd name="connsiteY72" fmla="*/ 7293176 h 15536980"/>
                <a:gd name="connsiteX73" fmla="*/ 11086284 w 11098265"/>
                <a:gd name="connsiteY73" fmla="*/ 7966303 h 15536980"/>
                <a:gd name="connsiteX74" fmla="*/ 11086079 w 11098265"/>
                <a:gd name="connsiteY74" fmla="*/ 8421146 h 15536980"/>
                <a:gd name="connsiteX75" fmla="*/ 11084959 w 11098265"/>
                <a:gd name="connsiteY75" fmla="*/ 9398725 h 15536980"/>
                <a:gd name="connsiteX76" fmla="*/ 11065692 w 11098265"/>
                <a:gd name="connsiteY76" fmla="*/ 9929445 h 15536980"/>
                <a:gd name="connsiteX77" fmla="*/ 11064027 w 11098265"/>
                <a:gd name="connsiteY77" fmla="*/ 10509808 h 15536980"/>
                <a:gd name="connsiteX78" fmla="*/ 11043402 w 11098265"/>
                <a:gd name="connsiteY78" fmla="*/ 11453578 h 15536980"/>
                <a:gd name="connsiteX79" fmla="*/ 11021451 w 11098265"/>
                <a:gd name="connsiteY79" fmla="*/ 12198741 h 15536980"/>
                <a:gd name="connsiteX80" fmla="*/ 10984346 w 11098265"/>
                <a:gd name="connsiteY80" fmla="*/ 12622629 h 15536980"/>
                <a:gd name="connsiteX81" fmla="*/ 10981050 w 11098265"/>
                <a:gd name="connsiteY81" fmla="*/ 12920422 h 15536980"/>
                <a:gd name="connsiteX82" fmla="*/ 10938033 w 11098265"/>
                <a:gd name="connsiteY82" fmla="*/ 13845776 h 15536980"/>
                <a:gd name="connsiteX83" fmla="*/ 10857332 w 11098265"/>
                <a:gd name="connsiteY83" fmla="*/ 14933447 h 15536980"/>
                <a:gd name="connsiteX84" fmla="*/ 10835518 w 11098265"/>
                <a:gd name="connsiteY84" fmla="*/ 15380510 h 15536980"/>
                <a:gd name="connsiteX85" fmla="*/ 10696713 w 11098265"/>
                <a:gd name="connsiteY85" fmla="*/ 15518398 h 15536980"/>
                <a:gd name="connsiteX86" fmla="*/ 10309861 w 11098265"/>
                <a:gd name="connsiteY86" fmla="*/ 15518839 h 15536980"/>
                <a:gd name="connsiteX87" fmla="*/ 10309317 w 11098265"/>
                <a:gd name="connsiteY87" fmla="*/ 15509189 h 15536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</a:cxnLst>
              <a:rect l="l" t="t" r="r" b="b"/>
              <a:pathLst>
                <a:path w="11098265" h="15536980">
                  <a:moveTo>
                    <a:pt x="10309317" y="15509189"/>
                  </a:moveTo>
                  <a:cubicBezTo>
                    <a:pt x="10136160" y="15519281"/>
                    <a:pt x="9962799" y="15539702"/>
                    <a:pt x="9789845" y="15536678"/>
                  </a:cubicBezTo>
                  <a:cubicBezTo>
                    <a:pt x="9599799" y="15533348"/>
                    <a:pt x="9410196" y="15507151"/>
                    <a:pt x="9220219" y="15493457"/>
                  </a:cubicBezTo>
                  <a:cubicBezTo>
                    <a:pt x="9107748" y="15485336"/>
                    <a:pt x="8994631" y="15485369"/>
                    <a:pt x="8882296" y="15475889"/>
                  </a:cubicBezTo>
                  <a:cubicBezTo>
                    <a:pt x="8709989" y="15461346"/>
                    <a:pt x="8538292" y="15439158"/>
                    <a:pt x="8365950" y="15425261"/>
                  </a:cubicBezTo>
                  <a:cubicBezTo>
                    <a:pt x="8256809" y="15416460"/>
                    <a:pt x="8146887" y="15418499"/>
                    <a:pt x="8037474" y="15412620"/>
                  </a:cubicBezTo>
                  <a:cubicBezTo>
                    <a:pt x="7940667" y="15407455"/>
                    <a:pt x="7844133" y="15397194"/>
                    <a:pt x="7747395" y="15390738"/>
                  </a:cubicBezTo>
                  <a:cubicBezTo>
                    <a:pt x="7541583" y="15376976"/>
                    <a:pt x="7335567" y="15365797"/>
                    <a:pt x="7129858" y="15350609"/>
                  </a:cubicBezTo>
                  <a:cubicBezTo>
                    <a:pt x="6957210" y="15337900"/>
                    <a:pt x="6785004" y="15319348"/>
                    <a:pt x="6612322" y="15306537"/>
                  </a:cubicBezTo>
                  <a:cubicBezTo>
                    <a:pt x="6492954" y="15297703"/>
                    <a:pt x="6372905" y="15297329"/>
                    <a:pt x="6253605" y="15287679"/>
                  </a:cubicBezTo>
                  <a:cubicBezTo>
                    <a:pt x="6081161" y="15273714"/>
                    <a:pt x="5909091" y="15254991"/>
                    <a:pt x="5736919" y="15237764"/>
                  </a:cubicBezTo>
                  <a:cubicBezTo>
                    <a:pt x="5716361" y="15235725"/>
                    <a:pt x="5696280" y="15228352"/>
                    <a:pt x="5675688" y="15226585"/>
                  </a:cubicBezTo>
                  <a:cubicBezTo>
                    <a:pt x="5344596" y="15198450"/>
                    <a:pt x="5013673" y="15152374"/>
                    <a:pt x="4682241" y="15148365"/>
                  </a:cubicBezTo>
                  <a:cubicBezTo>
                    <a:pt x="4362905" y="15144491"/>
                    <a:pt x="4051452" y="15087746"/>
                    <a:pt x="3736058" y="15060053"/>
                  </a:cubicBezTo>
                  <a:cubicBezTo>
                    <a:pt x="3458653" y="15035691"/>
                    <a:pt x="3181849" y="15004328"/>
                    <a:pt x="2904566" y="14978367"/>
                  </a:cubicBezTo>
                  <a:cubicBezTo>
                    <a:pt x="2651078" y="14954684"/>
                    <a:pt x="2397009" y="14936981"/>
                    <a:pt x="2143726" y="14911428"/>
                  </a:cubicBezTo>
                  <a:cubicBezTo>
                    <a:pt x="1838770" y="14880643"/>
                    <a:pt x="1534592" y="14842179"/>
                    <a:pt x="1229650" y="14811258"/>
                  </a:cubicBezTo>
                  <a:cubicBezTo>
                    <a:pt x="1040176" y="14792026"/>
                    <a:pt x="849886" y="14780915"/>
                    <a:pt x="660004" y="14765692"/>
                  </a:cubicBezTo>
                  <a:cubicBezTo>
                    <a:pt x="490920" y="14752135"/>
                    <a:pt x="321667" y="14739936"/>
                    <a:pt x="153080" y="14721690"/>
                  </a:cubicBezTo>
                  <a:cubicBezTo>
                    <a:pt x="128955" y="14719072"/>
                    <a:pt x="95410" y="14689545"/>
                    <a:pt x="88414" y="14665862"/>
                  </a:cubicBezTo>
                  <a:cubicBezTo>
                    <a:pt x="72923" y="14613534"/>
                    <a:pt x="67548" y="14557162"/>
                    <a:pt x="65118" y="14502116"/>
                  </a:cubicBezTo>
                  <a:cubicBezTo>
                    <a:pt x="56246" y="14300892"/>
                    <a:pt x="53181" y="14099362"/>
                    <a:pt x="42230" y="13898240"/>
                  </a:cubicBezTo>
                  <a:cubicBezTo>
                    <a:pt x="34340" y="13753352"/>
                    <a:pt x="12705" y="13609145"/>
                    <a:pt x="6266" y="13464224"/>
                  </a:cubicBezTo>
                  <a:cubicBezTo>
                    <a:pt x="2454" y="13378427"/>
                    <a:pt x="22202" y="13291746"/>
                    <a:pt x="20959" y="13205575"/>
                  </a:cubicBezTo>
                  <a:cubicBezTo>
                    <a:pt x="18057" y="13004283"/>
                    <a:pt x="1163" y="12802957"/>
                    <a:pt x="4384" y="12601868"/>
                  </a:cubicBezTo>
                  <a:cubicBezTo>
                    <a:pt x="7737" y="12392524"/>
                    <a:pt x="30221" y="12183551"/>
                    <a:pt x="39821" y="11974207"/>
                  </a:cubicBezTo>
                  <a:cubicBezTo>
                    <a:pt x="43290" y="11898501"/>
                    <a:pt x="30330" y="11822150"/>
                    <a:pt x="30887" y="11746173"/>
                  </a:cubicBezTo>
                  <a:cubicBezTo>
                    <a:pt x="31543" y="11656637"/>
                    <a:pt x="39100" y="11567171"/>
                    <a:pt x="43008" y="11477670"/>
                  </a:cubicBezTo>
                  <a:cubicBezTo>
                    <a:pt x="50188" y="11313177"/>
                    <a:pt x="60048" y="11148752"/>
                    <a:pt x="62423" y="10984191"/>
                  </a:cubicBezTo>
                  <a:cubicBezTo>
                    <a:pt x="63565" y="10905054"/>
                    <a:pt x="41822" y="10825339"/>
                    <a:pt x="44999" y="10746473"/>
                  </a:cubicBezTo>
                  <a:cubicBezTo>
                    <a:pt x="53922" y="10524861"/>
                    <a:pt x="72570" y="10303691"/>
                    <a:pt x="82427" y="10082113"/>
                  </a:cubicBezTo>
                  <a:cubicBezTo>
                    <a:pt x="84979" y="10024722"/>
                    <a:pt x="64914" y="9966653"/>
                    <a:pt x="63076" y="9908616"/>
                  </a:cubicBezTo>
                  <a:cubicBezTo>
                    <a:pt x="60266" y="9819964"/>
                    <a:pt x="62213" y="9731008"/>
                    <a:pt x="65910" y="9642322"/>
                  </a:cubicBezTo>
                  <a:cubicBezTo>
                    <a:pt x="70239" y="9538516"/>
                    <a:pt x="83654" y="9434879"/>
                    <a:pt x="84323" y="9331141"/>
                  </a:cubicBezTo>
                  <a:cubicBezTo>
                    <a:pt x="86708" y="8961720"/>
                    <a:pt x="88146" y="8592266"/>
                    <a:pt x="84588" y="8222879"/>
                  </a:cubicBezTo>
                  <a:cubicBezTo>
                    <a:pt x="81384" y="7890359"/>
                    <a:pt x="73837" y="7557806"/>
                    <a:pt x="63249" y="7225456"/>
                  </a:cubicBezTo>
                  <a:cubicBezTo>
                    <a:pt x="52974" y="6902926"/>
                    <a:pt x="35509" y="6580634"/>
                    <a:pt x="22896" y="6258206"/>
                  </a:cubicBezTo>
                  <a:cubicBezTo>
                    <a:pt x="14343" y="6039585"/>
                    <a:pt x="4839" y="5820895"/>
                    <a:pt x="2678" y="5602206"/>
                  </a:cubicBezTo>
                  <a:cubicBezTo>
                    <a:pt x="-713" y="5258915"/>
                    <a:pt x="-1005" y="4915590"/>
                    <a:pt x="2501" y="4572299"/>
                  </a:cubicBezTo>
                  <a:cubicBezTo>
                    <a:pt x="5736" y="4255783"/>
                    <a:pt x="15019" y="3939302"/>
                    <a:pt x="22943" y="3622820"/>
                  </a:cubicBezTo>
                  <a:cubicBezTo>
                    <a:pt x="28723" y="3391932"/>
                    <a:pt x="39195" y="3161112"/>
                    <a:pt x="42838" y="2930190"/>
                  </a:cubicBezTo>
                  <a:cubicBezTo>
                    <a:pt x="46273" y="2712384"/>
                    <a:pt x="30045" y="2493491"/>
                    <a:pt x="46460" y="2276874"/>
                  </a:cubicBezTo>
                  <a:cubicBezTo>
                    <a:pt x="75193" y="1897633"/>
                    <a:pt x="123681" y="1519914"/>
                    <a:pt x="161004" y="1141275"/>
                  </a:cubicBezTo>
                  <a:cubicBezTo>
                    <a:pt x="174816" y="1001165"/>
                    <a:pt x="177755" y="860002"/>
                    <a:pt x="190661" y="719781"/>
                  </a:cubicBezTo>
                  <a:cubicBezTo>
                    <a:pt x="202703" y="588934"/>
                    <a:pt x="220535" y="458583"/>
                    <a:pt x="237457" y="328229"/>
                  </a:cubicBezTo>
                  <a:cubicBezTo>
                    <a:pt x="247684" y="249438"/>
                    <a:pt x="268116" y="171310"/>
                    <a:pt x="270970" y="92414"/>
                  </a:cubicBezTo>
                  <a:cubicBezTo>
                    <a:pt x="273746" y="15682"/>
                    <a:pt x="310172" y="-3750"/>
                    <a:pt x="376757" y="565"/>
                  </a:cubicBezTo>
                  <a:cubicBezTo>
                    <a:pt x="501311" y="8635"/>
                    <a:pt x="625964" y="15149"/>
                    <a:pt x="750545" y="22764"/>
                  </a:cubicBezTo>
                  <a:cubicBezTo>
                    <a:pt x="971922" y="36294"/>
                    <a:pt x="1193384" y="48686"/>
                    <a:pt x="1414599" y="64541"/>
                  </a:cubicBezTo>
                  <a:cubicBezTo>
                    <a:pt x="1518021" y="71952"/>
                    <a:pt x="1620933" y="86420"/>
                    <a:pt x="1724097" y="97491"/>
                  </a:cubicBezTo>
                  <a:cubicBezTo>
                    <a:pt x="1751651" y="100447"/>
                    <a:pt x="1779256" y="104453"/>
                    <a:pt x="1806891" y="104942"/>
                  </a:cubicBezTo>
                  <a:cubicBezTo>
                    <a:pt x="2236468" y="112571"/>
                    <a:pt x="2666127" y="117015"/>
                    <a:pt x="3095600" y="128462"/>
                  </a:cubicBezTo>
                  <a:cubicBezTo>
                    <a:pt x="3237078" y="132234"/>
                    <a:pt x="3377837" y="158524"/>
                    <a:pt x="3519373" y="165857"/>
                  </a:cubicBezTo>
                  <a:cubicBezTo>
                    <a:pt x="3649751" y="172612"/>
                    <a:pt x="3780911" y="163019"/>
                    <a:pt x="3911356" y="169081"/>
                  </a:cubicBezTo>
                  <a:cubicBezTo>
                    <a:pt x="4112003" y="178405"/>
                    <a:pt x="4312140" y="197185"/>
                    <a:pt x="4512719" y="207821"/>
                  </a:cubicBezTo>
                  <a:cubicBezTo>
                    <a:pt x="4708642" y="218208"/>
                    <a:pt x="4905177" y="218314"/>
                    <a:pt x="5100795" y="232038"/>
                  </a:cubicBezTo>
                  <a:cubicBezTo>
                    <a:pt x="5425330" y="254807"/>
                    <a:pt x="5749253" y="286088"/>
                    <a:pt x="6073617" y="311301"/>
                  </a:cubicBezTo>
                  <a:cubicBezTo>
                    <a:pt x="6217077" y="322449"/>
                    <a:pt x="6361318" y="323795"/>
                    <a:pt x="6504608" y="336296"/>
                  </a:cubicBezTo>
                  <a:cubicBezTo>
                    <a:pt x="6687178" y="352218"/>
                    <a:pt x="6868932" y="377285"/>
                    <a:pt x="7051434" y="393588"/>
                  </a:cubicBezTo>
                  <a:cubicBezTo>
                    <a:pt x="7126358" y="400278"/>
                    <a:pt x="7202743" y="389490"/>
                    <a:pt x="7277837" y="395080"/>
                  </a:cubicBezTo>
                  <a:cubicBezTo>
                    <a:pt x="7547190" y="415134"/>
                    <a:pt x="7816134" y="440737"/>
                    <a:pt x="8085487" y="460557"/>
                  </a:cubicBezTo>
                  <a:cubicBezTo>
                    <a:pt x="8370605" y="481536"/>
                    <a:pt x="8656336" y="494441"/>
                    <a:pt x="8941217" y="517992"/>
                  </a:cubicBezTo>
                  <a:cubicBezTo>
                    <a:pt x="9232621" y="542084"/>
                    <a:pt x="9523585" y="572515"/>
                    <a:pt x="9814242" y="604459"/>
                  </a:cubicBezTo>
                  <a:cubicBezTo>
                    <a:pt x="10067182" y="632254"/>
                    <a:pt x="10319308" y="667439"/>
                    <a:pt x="10572111" y="696379"/>
                  </a:cubicBezTo>
                  <a:cubicBezTo>
                    <a:pt x="10658011" y="706209"/>
                    <a:pt x="10745032" y="712271"/>
                    <a:pt x="10831305" y="710311"/>
                  </a:cubicBezTo>
                  <a:cubicBezTo>
                    <a:pt x="10912514" y="708466"/>
                    <a:pt x="10943062" y="737429"/>
                    <a:pt x="10940989" y="819920"/>
                  </a:cubicBezTo>
                  <a:cubicBezTo>
                    <a:pt x="10936537" y="997553"/>
                    <a:pt x="10929878" y="1176018"/>
                    <a:pt x="10941601" y="1352985"/>
                  </a:cubicBezTo>
                  <a:cubicBezTo>
                    <a:pt x="10966949" y="1735749"/>
                    <a:pt x="10956279" y="2118633"/>
                    <a:pt x="10961105" y="2501475"/>
                  </a:cubicBezTo>
                  <a:cubicBezTo>
                    <a:pt x="10964944" y="2803822"/>
                    <a:pt x="10974425" y="3106100"/>
                    <a:pt x="10981560" y="3408446"/>
                  </a:cubicBezTo>
                  <a:cubicBezTo>
                    <a:pt x="10988424" y="3700292"/>
                    <a:pt x="10993385" y="3992241"/>
                    <a:pt x="11003035" y="4284020"/>
                  </a:cubicBezTo>
                  <a:cubicBezTo>
                    <a:pt x="11014554" y="4630845"/>
                    <a:pt x="11032189" y="4977466"/>
                    <a:pt x="11043402" y="5324290"/>
                  </a:cubicBezTo>
                  <a:cubicBezTo>
                    <a:pt x="11053324" y="5630000"/>
                    <a:pt x="11056824" y="5935914"/>
                    <a:pt x="11065454" y="6241658"/>
                  </a:cubicBezTo>
                  <a:cubicBezTo>
                    <a:pt x="11075343" y="6592187"/>
                    <a:pt x="11091958" y="6942579"/>
                    <a:pt x="11097599" y="7293176"/>
                  </a:cubicBezTo>
                  <a:cubicBezTo>
                    <a:pt x="11101200" y="7517438"/>
                    <a:pt x="11089172" y="7741905"/>
                    <a:pt x="11086284" y="7966303"/>
                  </a:cubicBezTo>
                  <a:cubicBezTo>
                    <a:pt x="11084312" y="8117883"/>
                    <a:pt x="11086079" y="8269532"/>
                    <a:pt x="11086079" y="8421146"/>
                  </a:cubicBezTo>
                  <a:cubicBezTo>
                    <a:pt x="11086045" y="8747006"/>
                    <a:pt x="11088288" y="9072900"/>
                    <a:pt x="11084959" y="9398725"/>
                  </a:cubicBezTo>
                  <a:cubicBezTo>
                    <a:pt x="11083157" y="9575689"/>
                    <a:pt x="11068954" y="9752482"/>
                    <a:pt x="11065692" y="9929445"/>
                  </a:cubicBezTo>
                  <a:cubicBezTo>
                    <a:pt x="11062090" y="10122854"/>
                    <a:pt x="11067085" y="10316400"/>
                    <a:pt x="11064027" y="10509808"/>
                  </a:cubicBezTo>
                  <a:cubicBezTo>
                    <a:pt x="11059067" y="10824421"/>
                    <a:pt x="11051115" y="11138999"/>
                    <a:pt x="11043402" y="11453578"/>
                  </a:cubicBezTo>
                  <a:cubicBezTo>
                    <a:pt x="11037285" y="11701999"/>
                    <a:pt x="11032766" y="11950522"/>
                    <a:pt x="11021451" y="12198741"/>
                  </a:cubicBezTo>
                  <a:cubicBezTo>
                    <a:pt x="11015029" y="12340297"/>
                    <a:pt x="10993215" y="12481107"/>
                    <a:pt x="10984346" y="12622629"/>
                  </a:cubicBezTo>
                  <a:cubicBezTo>
                    <a:pt x="10978162" y="12721577"/>
                    <a:pt x="10985127" y="12821271"/>
                    <a:pt x="10981050" y="12920422"/>
                  </a:cubicBezTo>
                  <a:cubicBezTo>
                    <a:pt x="10968376" y="13228953"/>
                    <a:pt x="10957401" y="13537653"/>
                    <a:pt x="10938033" y="13845776"/>
                  </a:cubicBezTo>
                  <a:cubicBezTo>
                    <a:pt x="10915165" y="14208605"/>
                    <a:pt x="10883088" y="14570822"/>
                    <a:pt x="10857332" y="14933447"/>
                  </a:cubicBezTo>
                  <a:cubicBezTo>
                    <a:pt x="10846730" y="15082242"/>
                    <a:pt x="10839935" y="15231376"/>
                    <a:pt x="10835518" y="15380510"/>
                  </a:cubicBezTo>
                  <a:cubicBezTo>
                    <a:pt x="10831950" y="15501171"/>
                    <a:pt x="10821110" y="15516495"/>
                    <a:pt x="10696713" y="15518398"/>
                  </a:cubicBezTo>
                  <a:cubicBezTo>
                    <a:pt x="10567796" y="15520368"/>
                    <a:pt x="10438812" y="15518839"/>
                    <a:pt x="10309861" y="15518839"/>
                  </a:cubicBezTo>
                  <a:cubicBezTo>
                    <a:pt x="10309691" y="15515611"/>
                    <a:pt x="10309521" y="15512417"/>
                    <a:pt x="10309317" y="15509189"/>
                  </a:cubicBezTo>
                  <a:close/>
                </a:path>
              </a:pathLst>
            </a:custGeom>
            <a:solidFill>
              <a:srgbClr val="468B91"/>
            </a:solidFill>
            <a:ln w="33963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609630">
                <a:defRPr/>
              </a:pPr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id="{581F6234-50A1-5ED4-E0D3-7C6C66533FEF}"/>
                </a:ext>
              </a:extLst>
            </p:cNvPr>
            <p:cNvSpPr/>
            <p:nvPr/>
          </p:nvSpPr>
          <p:spPr>
            <a:xfrm rot="16200000" flipV="1">
              <a:off x="2865149" y="-820673"/>
              <a:ext cx="10886423" cy="14819446"/>
            </a:xfrm>
            <a:custGeom>
              <a:avLst/>
              <a:gdLst>
                <a:gd name="connsiteX0" fmla="*/ 10844328 w 10886423"/>
                <a:gd name="connsiteY0" fmla="*/ 14164235 h 14819446"/>
                <a:gd name="connsiteX1" fmla="*/ 10158322 w 10886423"/>
                <a:gd name="connsiteY1" fmla="*/ 14217751 h 14819446"/>
                <a:gd name="connsiteX2" fmla="*/ 8385870 w 10886423"/>
                <a:gd name="connsiteY2" fmla="*/ 14365220 h 14819446"/>
                <a:gd name="connsiteX3" fmla="*/ 6243827 w 10886423"/>
                <a:gd name="connsiteY3" fmla="*/ 14535898 h 14819446"/>
                <a:gd name="connsiteX4" fmla="*/ 4519761 w 10886423"/>
                <a:gd name="connsiteY4" fmla="*/ 14645446 h 14819446"/>
                <a:gd name="connsiteX5" fmla="*/ 1511519 w 10886423"/>
                <a:gd name="connsiteY5" fmla="*/ 14814289 h 14819446"/>
                <a:gd name="connsiteX6" fmla="*/ 412336 w 10886423"/>
                <a:gd name="connsiteY6" fmla="*/ 14796008 h 14819446"/>
                <a:gd name="connsiteX7" fmla="*/ 343919 w 10886423"/>
                <a:gd name="connsiteY7" fmla="*/ 14717210 h 14819446"/>
                <a:gd name="connsiteX8" fmla="*/ 232593 w 10886423"/>
                <a:gd name="connsiteY8" fmla="*/ 13250502 h 14819446"/>
                <a:gd name="connsiteX9" fmla="*/ 94220 w 10886423"/>
                <a:gd name="connsiteY9" fmla="*/ 10826602 h 14819446"/>
                <a:gd name="connsiteX10" fmla="*/ 41899 w 10886423"/>
                <a:gd name="connsiteY10" fmla="*/ 9263665 h 14819446"/>
                <a:gd name="connsiteX11" fmla="*/ 5205 w 10886423"/>
                <a:gd name="connsiteY11" fmla="*/ 7556520 h 14819446"/>
                <a:gd name="connsiteX12" fmla="*/ 5718 w 10886423"/>
                <a:gd name="connsiteY12" fmla="*/ 5283182 h 14819446"/>
                <a:gd name="connsiteX13" fmla="*/ 52609 w 10886423"/>
                <a:gd name="connsiteY13" fmla="*/ 3104441 h 14819446"/>
                <a:gd name="connsiteX14" fmla="*/ 65575 w 10886423"/>
                <a:gd name="connsiteY14" fmla="*/ 1757407 h 14819446"/>
                <a:gd name="connsiteX15" fmla="*/ 72113 w 10886423"/>
                <a:gd name="connsiteY15" fmla="*/ 637384 h 14819446"/>
                <a:gd name="connsiteX16" fmla="*/ 158868 w 10886423"/>
                <a:gd name="connsiteY16" fmla="*/ 551774 h 14819446"/>
                <a:gd name="connsiteX17" fmla="*/ 976063 w 10886423"/>
                <a:gd name="connsiteY17" fmla="*/ 464342 h 14819446"/>
                <a:gd name="connsiteX18" fmla="*/ 4659178 w 10886423"/>
                <a:gd name="connsiteY18" fmla="*/ 230230 h 14819446"/>
                <a:gd name="connsiteX19" fmla="*/ 7453076 w 10886423"/>
                <a:gd name="connsiteY19" fmla="*/ 106332 h 14819446"/>
                <a:gd name="connsiteX20" fmla="*/ 9796445 w 10886423"/>
                <a:gd name="connsiteY20" fmla="*/ 30127 h 14819446"/>
                <a:gd name="connsiteX21" fmla="*/ 10371474 w 10886423"/>
                <a:gd name="connsiteY21" fmla="*/ 561 h 14819446"/>
                <a:gd name="connsiteX22" fmla="*/ 10512045 w 10886423"/>
                <a:gd name="connsiteY22" fmla="*/ 127188 h 14819446"/>
                <a:gd name="connsiteX23" fmla="*/ 10724483 w 10886423"/>
                <a:gd name="connsiteY23" fmla="*/ 1996892 h 14819446"/>
                <a:gd name="connsiteX24" fmla="*/ 10742253 w 10886423"/>
                <a:gd name="connsiteY24" fmla="*/ 2531180 h 14819446"/>
                <a:gd name="connsiteX25" fmla="*/ 10811334 w 10886423"/>
                <a:gd name="connsiteY25" fmla="*/ 4422729 h 14819446"/>
                <a:gd name="connsiteX26" fmla="*/ 10796314 w 10886423"/>
                <a:gd name="connsiteY26" fmla="*/ 6675034 h 14819446"/>
                <a:gd name="connsiteX27" fmla="*/ 10783335 w 10886423"/>
                <a:gd name="connsiteY27" fmla="*/ 7703446 h 14819446"/>
                <a:gd name="connsiteX28" fmla="*/ 10798761 w 10886423"/>
                <a:gd name="connsiteY28" fmla="*/ 9276917 h 14819446"/>
                <a:gd name="connsiteX29" fmla="*/ 10870661 w 10886423"/>
                <a:gd name="connsiteY29" fmla="*/ 11559905 h 14819446"/>
                <a:gd name="connsiteX30" fmla="*/ 10885679 w 10886423"/>
                <a:gd name="connsiteY30" fmla="*/ 13267185 h 14819446"/>
                <a:gd name="connsiteX31" fmla="*/ 10844328 w 10886423"/>
                <a:gd name="connsiteY31" fmla="*/ 14164235 h 148194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0886423" h="14819446">
                  <a:moveTo>
                    <a:pt x="10844328" y="14164235"/>
                  </a:moveTo>
                  <a:cubicBezTo>
                    <a:pt x="10608648" y="14182548"/>
                    <a:pt x="10383401" y="14199165"/>
                    <a:pt x="10158322" y="14217751"/>
                  </a:cubicBezTo>
                  <a:cubicBezTo>
                    <a:pt x="9567460" y="14266545"/>
                    <a:pt x="8976767" y="14317072"/>
                    <a:pt x="8385870" y="14365220"/>
                  </a:cubicBezTo>
                  <a:cubicBezTo>
                    <a:pt x="7671936" y="14423393"/>
                    <a:pt x="6958170" y="14483604"/>
                    <a:pt x="6243827" y="14535898"/>
                  </a:cubicBezTo>
                  <a:cubicBezTo>
                    <a:pt x="5669546" y="14577964"/>
                    <a:pt x="5094620" y="14611603"/>
                    <a:pt x="4519761" y="14645446"/>
                  </a:cubicBezTo>
                  <a:cubicBezTo>
                    <a:pt x="3517139" y="14704468"/>
                    <a:pt x="2514735" y="14768213"/>
                    <a:pt x="1511519" y="14814289"/>
                  </a:cubicBezTo>
                  <a:cubicBezTo>
                    <a:pt x="1146189" y="14831041"/>
                    <a:pt x="778810" y="14802158"/>
                    <a:pt x="412336" y="14796008"/>
                  </a:cubicBezTo>
                  <a:cubicBezTo>
                    <a:pt x="354714" y="14795023"/>
                    <a:pt x="347412" y="14763796"/>
                    <a:pt x="343919" y="14717210"/>
                  </a:cubicBezTo>
                  <a:cubicBezTo>
                    <a:pt x="307242" y="14228285"/>
                    <a:pt x="263442" y="13739801"/>
                    <a:pt x="232593" y="13250502"/>
                  </a:cubicBezTo>
                  <a:cubicBezTo>
                    <a:pt x="181665" y="12442819"/>
                    <a:pt x="134284" y="11634863"/>
                    <a:pt x="94220" y="10826602"/>
                  </a:cubicBezTo>
                  <a:cubicBezTo>
                    <a:pt x="68416" y="10306008"/>
                    <a:pt x="55973" y="9784735"/>
                    <a:pt x="41899" y="9263665"/>
                  </a:cubicBezTo>
                  <a:cubicBezTo>
                    <a:pt x="26530" y="8694684"/>
                    <a:pt x="9873" y="8125636"/>
                    <a:pt x="5205" y="7556520"/>
                  </a:cubicBezTo>
                  <a:cubicBezTo>
                    <a:pt x="-1014" y="6798787"/>
                    <a:pt x="-2607" y="6040882"/>
                    <a:pt x="5718" y="5283182"/>
                  </a:cubicBezTo>
                  <a:cubicBezTo>
                    <a:pt x="13699" y="4556844"/>
                    <a:pt x="39058" y="3830745"/>
                    <a:pt x="52609" y="3104441"/>
                  </a:cubicBezTo>
                  <a:cubicBezTo>
                    <a:pt x="60985" y="2655509"/>
                    <a:pt x="61861" y="2206441"/>
                    <a:pt x="65575" y="1757407"/>
                  </a:cubicBezTo>
                  <a:cubicBezTo>
                    <a:pt x="68661" y="1384079"/>
                    <a:pt x="72626" y="1010726"/>
                    <a:pt x="72113" y="637384"/>
                  </a:cubicBezTo>
                  <a:cubicBezTo>
                    <a:pt x="72021" y="569769"/>
                    <a:pt x="105966" y="557445"/>
                    <a:pt x="158868" y="551774"/>
                  </a:cubicBezTo>
                  <a:cubicBezTo>
                    <a:pt x="431282" y="522569"/>
                    <a:pt x="702942" y="482613"/>
                    <a:pt x="976063" y="464342"/>
                  </a:cubicBezTo>
                  <a:cubicBezTo>
                    <a:pt x="2203504" y="382235"/>
                    <a:pt x="3430969" y="299272"/>
                    <a:pt x="4659178" y="230230"/>
                  </a:cubicBezTo>
                  <a:cubicBezTo>
                    <a:pt x="5589865" y="177912"/>
                    <a:pt x="6521573" y="142495"/>
                    <a:pt x="7453076" y="106332"/>
                  </a:cubicBezTo>
                  <a:cubicBezTo>
                    <a:pt x="8234018" y="76015"/>
                    <a:pt x="9015333" y="56219"/>
                    <a:pt x="9796445" y="30127"/>
                  </a:cubicBezTo>
                  <a:cubicBezTo>
                    <a:pt x="9988258" y="23721"/>
                    <a:pt x="10179899" y="12077"/>
                    <a:pt x="10371474" y="561"/>
                  </a:cubicBezTo>
                  <a:cubicBezTo>
                    <a:pt x="10463897" y="-4994"/>
                    <a:pt x="10501512" y="30218"/>
                    <a:pt x="10512045" y="127188"/>
                  </a:cubicBezTo>
                  <a:cubicBezTo>
                    <a:pt x="10579902" y="750745"/>
                    <a:pt x="10657646" y="1373229"/>
                    <a:pt x="10724483" y="1996892"/>
                  </a:cubicBezTo>
                  <a:cubicBezTo>
                    <a:pt x="10743410" y="2173584"/>
                    <a:pt x="10735594" y="2353061"/>
                    <a:pt x="10742253" y="2531180"/>
                  </a:cubicBezTo>
                  <a:cubicBezTo>
                    <a:pt x="10765937" y="3161696"/>
                    <a:pt x="10803994" y="3792042"/>
                    <a:pt x="10811334" y="4422729"/>
                  </a:cubicBezTo>
                  <a:cubicBezTo>
                    <a:pt x="10820032" y="5173361"/>
                    <a:pt x="10803246" y="5924266"/>
                    <a:pt x="10796314" y="6675034"/>
                  </a:cubicBezTo>
                  <a:cubicBezTo>
                    <a:pt x="10793120" y="7017850"/>
                    <a:pt x="10782655" y="7360664"/>
                    <a:pt x="10783335" y="7703446"/>
                  </a:cubicBezTo>
                  <a:cubicBezTo>
                    <a:pt x="10784388" y="8227948"/>
                    <a:pt x="10785679" y="8752619"/>
                    <a:pt x="10798761" y="9276917"/>
                  </a:cubicBezTo>
                  <a:cubicBezTo>
                    <a:pt x="10817721" y="10038049"/>
                    <a:pt x="10852346" y="10798773"/>
                    <a:pt x="10870661" y="11559905"/>
                  </a:cubicBezTo>
                  <a:cubicBezTo>
                    <a:pt x="10884321" y="12128818"/>
                    <a:pt x="10888262" y="12698138"/>
                    <a:pt x="10885679" y="13267185"/>
                  </a:cubicBezTo>
                  <a:cubicBezTo>
                    <a:pt x="10884321" y="13561309"/>
                    <a:pt x="10859346" y="13855296"/>
                    <a:pt x="10844328" y="14164235"/>
                  </a:cubicBezTo>
                  <a:close/>
                </a:path>
              </a:pathLst>
            </a:custGeom>
            <a:solidFill>
              <a:srgbClr val="291B25"/>
            </a:solidFill>
            <a:ln w="33963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609630">
                <a:defRPr/>
              </a:pPr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" name="Hình tự do: Hình 13">
              <a:extLst>
                <a:ext uri="{FF2B5EF4-FFF2-40B4-BE49-F238E27FC236}">
                  <a16:creationId xmlns:a16="http://schemas.microsoft.com/office/drawing/2014/main" id="{360A44CB-2108-93C6-F8C3-4DAD6554C81C}"/>
                </a:ext>
              </a:extLst>
            </p:cNvPr>
            <p:cNvSpPr/>
            <p:nvPr/>
          </p:nvSpPr>
          <p:spPr>
            <a:xfrm rot="16200000" flipV="1">
              <a:off x="4098195" y="-1934572"/>
              <a:ext cx="10956957" cy="16124203"/>
            </a:xfrm>
            <a:custGeom>
              <a:avLst/>
              <a:gdLst>
                <a:gd name="connsiteX0" fmla="*/ 0 w 10956957"/>
                <a:gd name="connsiteY0" fmla="*/ 1730431 h 16124203"/>
                <a:gd name="connsiteX1" fmla="*/ 0 w 10956957"/>
                <a:gd name="connsiteY1" fmla="*/ 474389 h 16124203"/>
                <a:gd name="connsiteX2" fmla="*/ 18984 w 10956957"/>
                <a:gd name="connsiteY2" fmla="*/ 232489 h 16124203"/>
                <a:gd name="connsiteX3" fmla="*/ 108940 w 10956957"/>
                <a:gd name="connsiteY3" fmla="*/ 143178 h 16124203"/>
                <a:gd name="connsiteX4" fmla="*/ 827599 w 10956957"/>
                <a:gd name="connsiteY4" fmla="*/ 125781 h 16124203"/>
                <a:gd name="connsiteX5" fmla="*/ 2081183 w 10956957"/>
                <a:gd name="connsiteY5" fmla="*/ 105087 h 16124203"/>
                <a:gd name="connsiteX6" fmla="*/ 3345050 w 10956957"/>
                <a:gd name="connsiteY6" fmla="*/ 84248 h 16124203"/>
                <a:gd name="connsiteX7" fmla="*/ 4567788 w 10956957"/>
                <a:gd name="connsiteY7" fmla="*/ 64105 h 16124203"/>
                <a:gd name="connsiteX8" fmla="*/ 6181423 w 10956957"/>
                <a:gd name="connsiteY8" fmla="*/ 43038 h 16124203"/>
                <a:gd name="connsiteX9" fmla="*/ 8175792 w 10956957"/>
                <a:gd name="connsiteY9" fmla="*/ 22963 h 16124203"/>
                <a:gd name="connsiteX10" fmla="*/ 10612435 w 10956957"/>
                <a:gd name="connsiteY10" fmla="*/ 17 h 16124203"/>
                <a:gd name="connsiteX11" fmla="*/ 10702512 w 10956957"/>
                <a:gd name="connsiteY11" fmla="*/ 88363 h 16124203"/>
                <a:gd name="connsiteX12" fmla="*/ 10721609 w 10956957"/>
                <a:gd name="connsiteY12" fmla="*/ 889679 h 16124203"/>
                <a:gd name="connsiteX13" fmla="*/ 10744240 w 10956957"/>
                <a:gd name="connsiteY13" fmla="*/ 1680600 h 16124203"/>
                <a:gd name="connsiteX14" fmla="*/ 10766122 w 10956957"/>
                <a:gd name="connsiteY14" fmla="*/ 2121476 h 16124203"/>
                <a:gd name="connsiteX15" fmla="*/ 10844852 w 10956957"/>
                <a:gd name="connsiteY15" fmla="*/ 3452886 h 16124203"/>
                <a:gd name="connsiteX16" fmla="*/ 10889330 w 10956957"/>
                <a:gd name="connsiteY16" fmla="*/ 4313951 h 16124203"/>
                <a:gd name="connsiteX17" fmla="*/ 10955929 w 10956957"/>
                <a:gd name="connsiteY17" fmla="*/ 5757044 h 16124203"/>
                <a:gd name="connsiteX18" fmla="*/ 10946925 w 10956957"/>
                <a:gd name="connsiteY18" fmla="*/ 8945610 h 16124203"/>
                <a:gd name="connsiteX19" fmla="*/ 10950017 w 10956957"/>
                <a:gd name="connsiteY19" fmla="*/ 15955466 h 16124203"/>
                <a:gd name="connsiteX20" fmla="*/ 10837206 w 10956957"/>
                <a:gd name="connsiteY20" fmla="*/ 16063112 h 16124203"/>
                <a:gd name="connsiteX21" fmla="*/ 9737982 w 10956957"/>
                <a:gd name="connsiteY21" fmla="*/ 16042997 h 16124203"/>
                <a:gd name="connsiteX22" fmla="*/ 4811656 w 10956957"/>
                <a:gd name="connsiteY22" fmla="*/ 16061346 h 16124203"/>
                <a:gd name="connsiteX23" fmla="*/ 3414095 w 10956957"/>
                <a:gd name="connsiteY23" fmla="*/ 16081461 h 16124203"/>
                <a:gd name="connsiteX24" fmla="*/ 1893122 w 10956957"/>
                <a:gd name="connsiteY24" fmla="*/ 16104601 h 16124203"/>
                <a:gd name="connsiteX25" fmla="*/ 1729894 w 10956957"/>
                <a:gd name="connsiteY25" fmla="*/ 16117955 h 16124203"/>
                <a:gd name="connsiteX26" fmla="*/ 1480446 w 10956957"/>
                <a:gd name="connsiteY26" fmla="*/ 15921148 h 16124203"/>
                <a:gd name="connsiteX27" fmla="*/ 1461326 w 10956957"/>
                <a:gd name="connsiteY27" fmla="*/ 15778877 h 16124203"/>
                <a:gd name="connsiteX28" fmla="*/ 1231046 w 10956957"/>
                <a:gd name="connsiteY28" fmla="*/ 14825797 h 16124203"/>
                <a:gd name="connsiteX29" fmla="*/ 1129323 w 10956957"/>
                <a:gd name="connsiteY29" fmla="*/ 14359740 h 16124203"/>
                <a:gd name="connsiteX30" fmla="*/ 945136 w 10956957"/>
                <a:gd name="connsiteY30" fmla="*/ 13653212 h 16124203"/>
                <a:gd name="connsiteX31" fmla="*/ 652181 w 10956957"/>
                <a:gd name="connsiteY31" fmla="*/ 13157729 h 16124203"/>
                <a:gd name="connsiteX32" fmla="*/ 598804 w 10956957"/>
                <a:gd name="connsiteY32" fmla="*/ 13006284 h 16124203"/>
                <a:gd name="connsiteX33" fmla="*/ 402788 w 10956957"/>
                <a:gd name="connsiteY33" fmla="*/ 12281985 h 16124203"/>
                <a:gd name="connsiteX34" fmla="*/ 264714 w 10956957"/>
                <a:gd name="connsiteY34" fmla="*/ 11690238 h 16124203"/>
                <a:gd name="connsiteX35" fmla="*/ 221697 w 10956957"/>
                <a:gd name="connsiteY35" fmla="*/ 11036209 h 16124203"/>
                <a:gd name="connsiteX36" fmla="*/ 130589 w 10956957"/>
                <a:gd name="connsiteY36" fmla="*/ 10690267 h 16124203"/>
                <a:gd name="connsiteX37" fmla="*/ 177813 w 10956957"/>
                <a:gd name="connsiteY37" fmla="*/ 9533006 h 16124203"/>
                <a:gd name="connsiteX38" fmla="*/ 205139 w 10956957"/>
                <a:gd name="connsiteY38" fmla="*/ 9159814 h 16124203"/>
                <a:gd name="connsiteX39" fmla="*/ 304946 w 10956957"/>
                <a:gd name="connsiteY39" fmla="*/ 8751045 h 16124203"/>
                <a:gd name="connsiteX40" fmla="*/ 363169 w 10956957"/>
                <a:gd name="connsiteY40" fmla="*/ 8298750 h 16124203"/>
                <a:gd name="connsiteX41" fmla="*/ 348908 w 10956957"/>
                <a:gd name="connsiteY41" fmla="*/ 8098613 h 16124203"/>
                <a:gd name="connsiteX42" fmla="*/ 200776 w 10956957"/>
                <a:gd name="connsiteY42" fmla="*/ 7325316 h 16124203"/>
                <a:gd name="connsiteX43" fmla="*/ 101244 w 10956957"/>
                <a:gd name="connsiteY43" fmla="*/ 6968230 h 16124203"/>
                <a:gd name="connsiteX44" fmla="*/ 101224 w 10956957"/>
                <a:gd name="connsiteY44" fmla="*/ 6505196 h 16124203"/>
                <a:gd name="connsiteX45" fmla="*/ 176759 w 10956957"/>
                <a:gd name="connsiteY45" fmla="*/ 6280424 h 16124203"/>
                <a:gd name="connsiteX46" fmla="*/ 295143 w 10956957"/>
                <a:gd name="connsiteY46" fmla="*/ 5757078 h 16124203"/>
                <a:gd name="connsiteX47" fmla="*/ 184908 w 10956957"/>
                <a:gd name="connsiteY47" fmla="*/ 4905154 h 16124203"/>
                <a:gd name="connsiteX48" fmla="*/ 138237 w 10956957"/>
                <a:gd name="connsiteY48" fmla="*/ 4613511 h 16124203"/>
                <a:gd name="connsiteX49" fmla="*/ 153083 w 10956957"/>
                <a:gd name="connsiteY49" fmla="*/ 4318742 h 16124203"/>
                <a:gd name="connsiteX50" fmla="*/ 188455 w 10956957"/>
                <a:gd name="connsiteY50" fmla="*/ 3507763 h 16124203"/>
                <a:gd name="connsiteX51" fmla="*/ 229736 w 10956957"/>
                <a:gd name="connsiteY51" fmla="*/ 3366702 h 16124203"/>
                <a:gd name="connsiteX52" fmla="*/ 343179 w 10956957"/>
                <a:gd name="connsiteY52" fmla="*/ 3049167 h 16124203"/>
                <a:gd name="connsiteX53" fmla="*/ 199451 w 10956957"/>
                <a:gd name="connsiteY53" fmla="*/ 2567353 h 16124203"/>
                <a:gd name="connsiteX54" fmla="*/ 18872 w 10956957"/>
                <a:gd name="connsiteY54" fmla="*/ 1786839 h 16124203"/>
                <a:gd name="connsiteX55" fmla="*/ 0 w 10956957"/>
                <a:gd name="connsiteY55" fmla="*/ 1730431 h 16124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0956957" h="16124203">
                  <a:moveTo>
                    <a:pt x="0" y="1730431"/>
                  </a:moveTo>
                  <a:cubicBezTo>
                    <a:pt x="0" y="1311750"/>
                    <a:pt x="0" y="893070"/>
                    <a:pt x="0" y="474389"/>
                  </a:cubicBezTo>
                  <a:cubicBezTo>
                    <a:pt x="6884" y="393754"/>
                    <a:pt x="19178" y="313108"/>
                    <a:pt x="18984" y="232489"/>
                  </a:cubicBezTo>
                  <a:cubicBezTo>
                    <a:pt x="18824" y="165220"/>
                    <a:pt x="42559" y="144000"/>
                    <a:pt x="108940" y="143178"/>
                  </a:cubicBezTo>
                  <a:cubicBezTo>
                    <a:pt x="348527" y="140208"/>
                    <a:pt x="588019" y="130337"/>
                    <a:pt x="827599" y="125781"/>
                  </a:cubicBezTo>
                  <a:cubicBezTo>
                    <a:pt x="1245440" y="117830"/>
                    <a:pt x="1663322" y="111927"/>
                    <a:pt x="2081183" y="105087"/>
                  </a:cubicBezTo>
                  <a:cubicBezTo>
                    <a:pt x="2502470" y="98193"/>
                    <a:pt x="2923777" y="91224"/>
                    <a:pt x="3345050" y="84248"/>
                  </a:cubicBezTo>
                  <a:cubicBezTo>
                    <a:pt x="3752630" y="77500"/>
                    <a:pt x="4160209" y="69980"/>
                    <a:pt x="4567788" y="64105"/>
                  </a:cubicBezTo>
                  <a:cubicBezTo>
                    <a:pt x="5105644" y="56351"/>
                    <a:pt x="5643533" y="49090"/>
                    <a:pt x="6181423" y="43038"/>
                  </a:cubicBezTo>
                  <a:cubicBezTo>
                    <a:pt x="6846190" y="35559"/>
                    <a:pt x="7510991" y="29215"/>
                    <a:pt x="8175792" y="22963"/>
                  </a:cubicBezTo>
                  <a:cubicBezTo>
                    <a:pt x="8987995" y="15325"/>
                    <a:pt x="9800232" y="8818"/>
                    <a:pt x="10612435" y="17"/>
                  </a:cubicBezTo>
                  <a:cubicBezTo>
                    <a:pt x="10678728" y="-700"/>
                    <a:pt x="10701663" y="20874"/>
                    <a:pt x="10702512" y="88363"/>
                  </a:cubicBezTo>
                  <a:cubicBezTo>
                    <a:pt x="10705979" y="355507"/>
                    <a:pt x="10714474" y="622586"/>
                    <a:pt x="10721609" y="889679"/>
                  </a:cubicBezTo>
                  <a:cubicBezTo>
                    <a:pt x="10728677" y="1153333"/>
                    <a:pt x="10735303" y="1417007"/>
                    <a:pt x="10744240" y="1680600"/>
                  </a:cubicBezTo>
                  <a:cubicBezTo>
                    <a:pt x="10749234" y="1827638"/>
                    <a:pt x="10757559" y="1974588"/>
                    <a:pt x="10766122" y="2121476"/>
                  </a:cubicBezTo>
                  <a:cubicBezTo>
                    <a:pt x="10792013" y="2565294"/>
                    <a:pt x="10819673" y="3009014"/>
                    <a:pt x="10844852" y="3452886"/>
                  </a:cubicBezTo>
                  <a:cubicBezTo>
                    <a:pt x="10861128" y="3739806"/>
                    <a:pt x="10872035" y="4027065"/>
                    <a:pt x="10889330" y="4313951"/>
                  </a:cubicBezTo>
                  <a:cubicBezTo>
                    <a:pt x="10918383" y="4794620"/>
                    <a:pt x="10964424" y="5272910"/>
                    <a:pt x="10955929" y="5757044"/>
                  </a:cubicBezTo>
                  <a:cubicBezTo>
                    <a:pt x="10937241" y="6819639"/>
                    <a:pt x="10946992" y="7882744"/>
                    <a:pt x="10946925" y="8945610"/>
                  </a:cubicBezTo>
                  <a:cubicBezTo>
                    <a:pt x="10946755" y="11282251"/>
                    <a:pt x="10947264" y="13618859"/>
                    <a:pt x="10950017" y="15955466"/>
                  </a:cubicBezTo>
                  <a:cubicBezTo>
                    <a:pt x="10950119" y="16044152"/>
                    <a:pt x="10919639" y="16065355"/>
                    <a:pt x="10837206" y="16063112"/>
                  </a:cubicBezTo>
                  <a:cubicBezTo>
                    <a:pt x="10470877" y="16053259"/>
                    <a:pt x="10104378" y="16042148"/>
                    <a:pt x="9737982" y="16042997"/>
                  </a:cubicBezTo>
                  <a:cubicBezTo>
                    <a:pt x="8095874" y="16046734"/>
                    <a:pt x="6453765" y="16053259"/>
                    <a:pt x="4811656" y="16061346"/>
                  </a:cubicBezTo>
                  <a:cubicBezTo>
                    <a:pt x="4345803" y="16063622"/>
                    <a:pt x="3879949" y="16074496"/>
                    <a:pt x="3414095" y="16081461"/>
                  </a:cubicBezTo>
                  <a:cubicBezTo>
                    <a:pt x="2907093" y="16089005"/>
                    <a:pt x="2400108" y="16096174"/>
                    <a:pt x="1893122" y="16104601"/>
                  </a:cubicBezTo>
                  <a:cubicBezTo>
                    <a:pt x="1838657" y="16105518"/>
                    <a:pt x="1784393" y="16116188"/>
                    <a:pt x="1729894" y="16117955"/>
                  </a:cubicBezTo>
                  <a:cubicBezTo>
                    <a:pt x="1473671" y="16126212"/>
                    <a:pt x="1511727" y="16159036"/>
                    <a:pt x="1480446" y="15921148"/>
                  </a:cubicBezTo>
                  <a:cubicBezTo>
                    <a:pt x="1474208" y="15873679"/>
                    <a:pt x="1465468" y="15826482"/>
                    <a:pt x="1461326" y="15778877"/>
                  </a:cubicBezTo>
                  <a:cubicBezTo>
                    <a:pt x="1432675" y="15449449"/>
                    <a:pt x="1373850" y="15126410"/>
                    <a:pt x="1231046" y="14825797"/>
                  </a:cubicBezTo>
                  <a:cubicBezTo>
                    <a:pt x="1160027" y="14676289"/>
                    <a:pt x="1123968" y="14525048"/>
                    <a:pt x="1129323" y="14359740"/>
                  </a:cubicBezTo>
                  <a:cubicBezTo>
                    <a:pt x="1137509" y="14107173"/>
                    <a:pt x="1073237" y="13871120"/>
                    <a:pt x="945136" y="13653212"/>
                  </a:cubicBezTo>
                  <a:cubicBezTo>
                    <a:pt x="847894" y="13487801"/>
                    <a:pt x="747211" y="13324396"/>
                    <a:pt x="652181" y="13157729"/>
                  </a:cubicBezTo>
                  <a:cubicBezTo>
                    <a:pt x="625821" y="13111517"/>
                    <a:pt x="595831" y="13055791"/>
                    <a:pt x="598804" y="13006284"/>
                  </a:cubicBezTo>
                  <a:cubicBezTo>
                    <a:pt x="614716" y="12741450"/>
                    <a:pt x="528878" y="12505431"/>
                    <a:pt x="402788" y="12281985"/>
                  </a:cubicBezTo>
                  <a:cubicBezTo>
                    <a:pt x="298092" y="12096459"/>
                    <a:pt x="265418" y="11900739"/>
                    <a:pt x="264714" y="11690238"/>
                  </a:cubicBezTo>
                  <a:cubicBezTo>
                    <a:pt x="263987" y="11472059"/>
                    <a:pt x="247745" y="11252927"/>
                    <a:pt x="221697" y="11036209"/>
                  </a:cubicBezTo>
                  <a:cubicBezTo>
                    <a:pt x="207582" y="10918777"/>
                    <a:pt x="132563" y="10805932"/>
                    <a:pt x="130589" y="10690267"/>
                  </a:cubicBezTo>
                  <a:cubicBezTo>
                    <a:pt x="123997" y="10304298"/>
                    <a:pt x="96355" y="9916801"/>
                    <a:pt x="177813" y="9533006"/>
                  </a:cubicBezTo>
                  <a:cubicBezTo>
                    <a:pt x="203481" y="9412075"/>
                    <a:pt x="200898" y="9284517"/>
                    <a:pt x="205139" y="9159814"/>
                  </a:cubicBezTo>
                  <a:cubicBezTo>
                    <a:pt x="210025" y="9016083"/>
                    <a:pt x="217313" y="8878874"/>
                    <a:pt x="304946" y="8751045"/>
                  </a:cubicBezTo>
                  <a:cubicBezTo>
                    <a:pt x="397702" y="8615740"/>
                    <a:pt x="417270" y="8461645"/>
                    <a:pt x="363169" y="8298750"/>
                  </a:cubicBezTo>
                  <a:cubicBezTo>
                    <a:pt x="342625" y="8236874"/>
                    <a:pt x="337752" y="8163003"/>
                    <a:pt x="348908" y="8098613"/>
                  </a:cubicBezTo>
                  <a:cubicBezTo>
                    <a:pt x="397053" y="7820698"/>
                    <a:pt x="374001" y="7558650"/>
                    <a:pt x="200776" y="7325316"/>
                  </a:cubicBezTo>
                  <a:cubicBezTo>
                    <a:pt x="121040" y="7217942"/>
                    <a:pt x="94870" y="7100646"/>
                    <a:pt x="101244" y="6968230"/>
                  </a:cubicBezTo>
                  <a:cubicBezTo>
                    <a:pt x="108662" y="6814202"/>
                    <a:pt x="107340" y="6659359"/>
                    <a:pt x="101224" y="6505196"/>
                  </a:cubicBezTo>
                  <a:cubicBezTo>
                    <a:pt x="97744" y="6417530"/>
                    <a:pt x="121292" y="6348009"/>
                    <a:pt x="176759" y="6280424"/>
                  </a:cubicBezTo>
                  <a:cubicBezTo>
                    <a:pt x="302554" y="6127179"/>
                    <a:pt x="321249" y="5947463"/>
                    <a:pt x="295143" y="5757078"/>
                  </a:cubicBezTo>
                  <a:cubicBezTo>
                    <a:pt x="256250" y="5473386"/>
                    <a:pt x="222220" y="5189049"/>
                    <a:pt x="184908" y="4905154"/>
                  </a:cubicBezTo>
                  <a:cubicBezTo>
                    <a:pt x="172067" y="4807464"/>
                    <a:pt x="165020" y="4707531"/>
                    <a:pt x="138237" y="4613511"/>
                  </a:cubicBezTo>
                  <a:cubicBezTo>
                    <a:pt x="108893" y="4510452"/>
                    <a:pt x="97275" y="4419320"/>
                    <a:pt x="153083" y="4318742"/>
                  </a:cubicBezTo>
                  <a:cubicBezTo>
                    <a:pt x="298734" y="4056287"/>
                    <a:pt x="306373" y="3785882"/>
                    <a:pt x="188455" y="3507763"/>
                  </a:cubicBezTo>
                  <a:cubicBezTo>
                    <a:pt x="173338" y="3472118"/>
                    <a:pt x="201489" y="3404432"/>
                    <a:pt x="229736" y="3366702"/>
                  </a:cubicBezTo>
                  <a:cubicBezTo>
                    <a:pt x="301507" y="3270792"/>
                    <a:pt x="373098" y="3173843"/>
                    <a:pt x="343179" y="3049167"/>
                  </a:cubicBezTo>
                  <a:cubicBezTo>
                    <a:pt x="304099" y="2886315"/>
                    <a:pt x="260572" y="2722869"/>
                    <a:pt x="199451" y="2567353"/>
                  </a:cubicBezTo>
                  <a:cubicBezTo>
                    <a:pt x="100306" y="2315089"/>
                    <a:pt x="-17615" y="2069926"/>
                    <a:pt x="18872" y="1786839"/>
                  </a:cubicBezTo>
                  <a:cubicBezTo>
                    <a:pt x="21162" y="1769143"/>
                    <a:pt x="6684" y="1749282"/>
                    <a:pt x="0" y="1730431"/>
                  </a:cubicBezTo>
                  <a:close/>
                </a:path>
              </a:pathLst>
            </a:custGeom>
            <a:solidFill>
              <a:schemeClr val="bg1"/>
            </a:solidFill>
            <a:ln w="33963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609630">
                <a:defRPr/>
              </a:pPr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521200" y="14602"/>
            <a:ext cx="2858565" cy="6822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938379">
            <a:off x="1062456" y="4071943"/>
            <a:ext cx="1419509" cy="266460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74689" flipH="1">
            <a:off x="10628951" y="5218635"/>
            <a:ext cx="849284" cy="1810489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B1E049EF-E5C3-35A4-A43D-0D4068FF522A}"/>
              </a:ext>
            </a:extLst>
          </p:cNvPr>
          <p:cNvSpPr txBox="1"/>
          <p:nvPr/>
        </p:nvSpPr>
        <p:spPr>
          <a:xfrm>
            <a:off x="2299447" y="1295400"/>
            <a:ext cx="88798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HƯỚNG </a:t>
            </a:r>
            <a:r>
              <a:rPr 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ẪN HỌC TẬP Ở 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AAA4059E-6C95-9DED-DF0C-C31DDEA86451}"/>
              </a:ext>
            </a:extLst>
          </p:cNvPr>
          <p:cNvSpPr txBox="1"/>
          <p:nvPr/>
        </p:nvSpPr>
        <p:spPr>
          <a:xfrm>
            <a:off x="4690749" y="2664295"/>
            <a:ext cx="5316851" cy="13236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 tập, khắc sâu lại các kiến thức đã học trong chương.</a:t>
            </a:r>
            <a:endParaRPr lang="en-US" sz="2667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5FD57FF-63EF-FC87-4E54-4181F9C30918}"/>
              </a:ext>
            </a:extLst>
          </p:cNvPr>
          <p:cNvSpPr txBox="1"/>
          <p:nvPr/>
        </p:nvSpPr>
        <p:spPr>
          <a:xfrm>
            <a:off x="4690749" y="4800600"/>
            <a:ext cx="5215251" cy="502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 thành</a:t>
            </a:r>
            <a:r>
              <a:rPr lang="vi-VN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ốt</a:t>
            </a:r>
            <a:r>
              <a:rPr lang="pt-BR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ác bài tập </a:t>
            </a:r>
            <a:r>
              <a:rPr lang="pt-BR" sz="2667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667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2">
            <a:extLst>
              <a:ext uri="{FF2B5EF4-FFF2-40B4-BE49-F238E27FC236}">
                <a16:creationId xmlns:a16="http://schemas.microsoft.com/office/drawing/2014/main" id="{CC6475F9-C5E1-CF15-E934-96879353C10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489766" y="2656827"/>
            <a:ext cx="994627" cy="1109624"/>
          </a:xfrm>
          <a:prstGeom prst="rect">
            <a:avLst/>
          </a:prstGeom>
        </p:spPr>
      </p:pic>
      <p:pic>
        <p:nvPicPr>
          <p:cNvPr id="21" name="Picture 12">
            <a:extLst>
              <a:ext uri="{FF2B5EF4-FFF2-40B4-BE49-F238E27FC236}">
                <a16:creationId xmlns:a16="http://schemas.microsoft.com/office/drawing/2014/main" id="{1D7E93DD-6FBC-DCFB-D0CA-F9D9FD7E262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501862" y="4409775"/>
            <a:ext cx="994627" cy="1109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776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857475">
            <a:off x="-2819733" y="3323222"/>
            <a:ext cx="6096096" cy="776123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954650">
            <a:off x="8580835" y="-4037892"/>
            <a:ext cx="5181317" cy="6900059"/>
          </a:xfrm>
          <a:prstGeom prst="rect">
            <a:avLst/>
          </a:prstGeom>
        </p:spPr>
      </p:pic>
      <p:sp>
        <p:nvSpPr>
          <p:cNvPr id="4" name="AutoShape 4"/>
          <p:cNvSpPr/>
          <p:nvPr/>
        </p:nvSpPr>
        <p:spPr>
          <a:xfrm rot="-78937">
            <a:off x="1579390" y="1684494"/>
            <a:ext cx="9033221" cy="3668585"/>
          </a:xfrm>
          <a:prstGeom prst="rect">
            <a:avLst/>
          </a:prstGeom>
          <a:solidFill>
            <a:srgbClr val="FFCE6D"/>
          </a:solidFill>
        </p:spPr>
      </p:sp>
      <p:sp>
        <p:nvSpPr>
          <p:cNvPr id="5" name="AutoShape 5"/>
          <p:cNvSpPr/>
          <p:nvPr/>
        </p:nvSpPr>
        <p:spPr>
          <a:xfrm>
            <a:off x="1763420" y="1814455"/>
            <a:ext cx="8671510" cy="3415471"/>
          </a:xfrm>
          <a:prstGeom prst="rect">
            <a:avLst/>
          </a:prstGeom>
          <a:solidFill>
            <a:srgbClr val="F6F6E9"/>
          </a:solidFill>
        </p:spPr>
      </p:sp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07110">
            <a:off x="-1018529" y="-5163254"/>
            <a:ext cx="4807520" cy="598220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577071">
            <a:off x="9184233" y="6376047"/>
            <a:ext cx="2501395" cy="72767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750842">
            <a:off x="9761629" y="3117651"/>
            <a:ext cx="1193475" cy="224031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2002349" y="1359238"/>
            <a:ext cx="994627" cy="110962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2323304">
            <a:off x="1161748" y="4579716"/>
            <a:ext cx="1003768" cy="377781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020ECD6-B0E2-0A52-D57D-F7FCCF645C65}"/>
              </a:ext>
            </a:extLst>
          </p:cNvPr>
          <p:cNvSpPr txBox="1"/>
          <p:nvPr/>
        </p:nvSpPr>
        <p:spPr>
          <a:xfrm>
            <a:off x="2276390" y="2254558"/>
            <a:ext cx="7530742" cy="37862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ẸN GẶP LẠI CÁC EM TRONG BUỔI HỌC TỚI</a:t>
            </a:r>
          </a:p>
        </p:txBody>
      </p:sp>
    </p:spTree>
    <p:extLst>
      <p:ext uri="{BB962C8B-B14F-4D97-AF65-F5344CB8AC3E}">
        <p14:creationId xmlns:p14="http://schemas.microsoft.com/office/powerpoint/2010/main" val="275793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0110105" flipH="1" flipV="1">
            <a:off x="1083991" y="1860035"/>
            <a:ext cx="3008627" cy="4298039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r="1499" b="30850"/>
          <a:stretch>
            <a:fillRect/>
          </a:stretch>
        </p:blipFill>
        <p:spPr>
          <a:xfrm rot="678179">
            <a:off x="8084889" y="631344"/>
            <a:ext cx="3038377" cy="4673924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5400000">
            <a:off x="2664995" y="-826161"/>
            <a:ext cx="6783355" cy="8181678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 rot="-125846">
            <a:off x="2893429" y="1469045"/>
            <a:ext cx="6834191" cy="3892910"/>
            <a:chOff x="0" y="0"/>
            <a:chExt cx="2973724" cy="1863832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2973724" cy="1863832"/>
            </a:xfrm>
            <a:custGeom>
              <a:avLst/>
              <a:gdLst/>
              <a:ahLst/>
              <a:cxnLst/>
              <a:rect l="l" t="t" r="r" b="b"/>
              <a:pathLst>
                <a:path w="2973724" h="1863832">
                  <a:moveTo>
                    <a:pt x="0" y="0"/>
                  </a:moveTo>
                  <a:lnTo>
                    <a:pt x="2973724" y="0"/>
                  </a:lnTo>
                  <a:lnTo>
                    <a:pt x="2973724" y="1863832"/>
                  </a:lnTo>
                  <a:lnTo>
                    <a:pt x="0" y="1863832"/>
                  </a:lnTo>
                  <a:close/>
                </a:path>
              </a:pathLst>
            </a:custGeom>
            <a:solidFill>
              <a:srgbClr val="F6F6E9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8732000" y="4600188"/>
            <a:ext cx="1431387" cy="239289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50609">
            <a:off x="1143822" y="906506"/>
            <a:ext cx="1003768" cy="377781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05F1577-AD57-AC20-D679-BD355B99E926}"/>
              </a:ext>
            </a:extLst>
          </p:cNvPr>
          <p:cNvSpPr txBox="1"/>
          <p:nvPr/>
        </p:nvSpPr>
        <p:spPr>
          <a:xfrm>
            <a:off x="2940761" y="1868504"/>
            <a:ext cx="6663316" cy="14466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867" b="1" dirty="0">
                <a:latin typeface="Arial" panose="020B0604020202020204" pitchFamily="34" charset="0"/>
                <a:cs typeface="Arial" panose="020B0604020202020204" pitchFamily="34" charset="0"/>
              </a:rPr>
              <a:t>ÔN TẬP HỌC KÌ I</a:t>
            </a:r>
          </a:p>
        </p:txBody>
      </p:sp>
    </p:spTree>
    <p:extLst>
      <p:ext uri="{BB962C8B-B14F-4D97-AF65-F5344CB8AC3E}">
        <p14:creationId xmlns:p14="http://schemas.microsoft.com/office/powerpoint/2010/main" val="1233602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t="72256"/>
          <a:stretch>
            <a:fillRect/>
          </a:stretch>
        </p:blipFill>
        <p:spPr>
          <a:xfrm rot="1081854">
            <a:off x="7837817" y="-750226"/>
            <a:ext cx="5371443" cy="185433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85800" y="930505"/>
            <a:ext cx="4700517" cy="4924351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311366" y="2350686"/>
            <a:ext cx="3449385" cy="20313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291B2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grpSp>
        <p:nvGrpSpPr>
          <p:cNvPr id="19" name="Nhóm 18">
            <a:extLst>
              <a:ext uri="{FF2B5EF4-FFF2-40B4-BE49-F238E27FC236}">
                <a16:creationId xmlns:a16="http://schemas.microsoft.com/office/drawing/2014/main" id="{46379D97-01F8-2FF8-5188-C5F7891597E8}"/>
              </a:ext>
            </a:extLst>
          </p:cNvPr>
          <p:cNvGrpSpPr/>
          <p:nvPr/>
        </p:nvGrpSpPr>
        <p:grpSpPr>
          <a:xfrm>
            <a:off x="6158456" y="1131295"/>
            <a:ext cx="4521200" cy="1348634"/>
            <a:chOff x="9144000" y="1901349"/>
            <a:chExt cx="6781800" cy="2022951"/>
          </a:xfrm>
        </p:grpSpPr>
        <p:sp>
          <p:nvSpPr>
            <p:cNvPr id="3" name="AutoShape 3"/>
            <p:cNvSpPr/>
            <p:nvPr/>
          </p:nvSpPr>
          <p:spPr>
            <a:xfrm>
              <a:off x="9144000" y="1901349"/>
              <a:ext cx="6781800" cy="2022951"/>
            </a:xfrm>
            <a:prstGeom prst="rect">
              <a:avLst/>
            </a:prstGeom>
            <a:solidFill>
              <a:srgbClr val="61A6AB"/>
            </a:solidFill>
          </p:spPr>
        </p:sp>
        <p:sp>
          <p:nvSpPr>
            <p:cNvPr id="7" name="AutoShape 7"/>
            <p:cNvSpPr/>
            <p:nvPr/>
          </p:nvSpPr>
          <p:spPr>
            <a:xfrm>
              <a:off x="9144000" y="1901349"/>
              <a:ext cx="6781800" cy="749346"/>
            </a:xfrm>
            <a:prstGeom prst="rect">
              <a:avLst/>
            </a:prstGeom>
            <a:solidFill>
              <a:srgbClr val="FFCE6D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10382" flipH="1">
            <a:off x="11332947" y="4805401"/>
            <a:ext cx="742463" cy="158276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728162" y="677383"/>
            <a:ext cx="819572" cy="83320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9338087">
            <a:off x="1201414" y="5603834"/>
            <a:ext cx="1381463" cy="519933"/>
          </a:xfrm>
          <a:prstGeom prst="rect">
            <a:avLst/>
          </a:prstGeom>
        </p:spPr>
      </p:pic>
      <p:grpSp>
        <p:nvGrpSpPr>
          <p:cNvPr id="14" name="Group 14"/>
          <p:cNvGrpSpPr/>
          <p:nvPr/>
        </p:nvGrpSpPr>
        <p:grpSpPr>
          <a:xfrm>
            <a:off x="-287551" y="6701475"/>
            <a:ext cx="12774123" cy="611864"/>
            <a:chOff x="0" y="0"/>
            <a:chExt cx="6481685" cy="310464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6481685" cy="310464"/>
            </a:xfrm>
            <a:custGeom>
              <a:avLst/>
              <a:gdLst/>
              <a:ahLst/>
              <a:cxnLst/>
              <a:rect l="l" t="t" r="r" b="b"/>
              <a:pathLst>
                <a:path w="6481685" h="310464">
                  <a:moveTo>
                    <a:pt x="0" y="0"/>
                  </a:moveTo>
                  <a:lnTo>
                    <a:pt x="6481685" y="0"/>
                  </a:lnTo>
                  <a:lnTo>
                    <a:pt x="6481685" y="310464"/>
                  </a:lnTo>
                  <a:lnTo>
                    <a:pt x="0" y="310464"/>
                  </a:lnTo>
                  <a:close/>
                </a:path>
              </a:pathLst>
            </a:custGeom>
            <a:solidFill>
              <a:srgbClr val="FFCE6D"/>
            </a:solidFill>
          </p:spPr>
        </p:sp>
      </p:grp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756A656-4738-664D-714A-17E5F8DAAFBB}"/>
              </a:ext>
            </a:extLst>
          </p:cNvPr>
          <p:cNvSpPr txBox="1"/>
          <p:nvPr/>
        </p:nvSpPr>
        <p:spPr>
          <a:xfrm>
            <a:off x="6463256" y="1774243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ủ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Nhóm 19">
            <a:extLst>
              <a:ext uri="{FF2B5EF4-FFF2-40B4-BE49-F238E27FC236}">
                <a16:creationId xmlns:a16="http://schemas.microsoft.com/office/drawing/2014/main" id="{1F6B3C21-A61D-71AA-0B44-6EA3FEAFF0C2}"/>
              </a:ext>
            </a:extLst>
          </p:cNvPr>
          <p:cNvGrpSpPr/>
          <p:nvPr/>
        </p:nvGrpSpPr>
        <p:grpSpPr>
          <a:xfrm>
            <a:off x="6183856" y="2864348"/>
            <a:ext cx="4521200" cy="1348634"/>
            <a:chOff x="9144000" y="1901349"/>
            <a:chExt cx="6781800" cy="2022951"/>
          </a:xfrm>
        </p:grpSpPr>
        <p:sp>
          <p:nvSpPr>
            <p:cNvPr id="21" name="AutoShape 3">
              <a:extLst>
                <a:ext uri="{FF2B5EF4-FFF2-40B4-BE49-F238E27FC236}">
                  <a16:creationId xmlns:a16="http://schemas.microsoft.com/office/drawing/2014/main" id="{DBAA5FD2-9983-9B5A-ABBB-6BF2783B229B}"/>
                </a:ext>
              </a:extLst>
            </p:cNvPr>
            <p:cNvSpPr/>
            <p:nvPr/>
          </p:nvSpPr>
          <p:spPr>
            <a:xfrm>
              <a:off x="9144000" y="1901349"/>
              <a:ext cx="6781800" cy="2022951"/>
            </a:xfrm>
            <a:prstGeom prst="rect">
              <a:avLst/>
            </a:prstGeom>
            <a:solidFill>
              <a:srgbClr val="61A6AB"/>
            </a:solidFill>
          </p:spPr>
        </p:sp>
        <p:sp>
          <p:nvSpPr>
            <p:cNvPr id="22" name="AutoShape 7">
              <a:extLst>
                <a:ext uri="{FF2B5EF4-FFF2-40B4-BE49-F238E27FC236}">
                  <a16:creationId xmlns:a16="http://schemas.microsoft.com/office/drawing/2014/main" id="{28B96964-2E52-8CFE-F1C7-3BAD6A3625F7}"/>
                </a:ext>
              </a:extLst>
            </p:cNvPr>
            <p:cNvSpPr/>
            <p:nvPr/>
          </p:nvSpPr>
          <p:spPr>
            <a:xfrm>
              <a:off x="9144000" y="1901349"/>
              <a:ext cx="6781800" cy="749346"/>
            </a:xfrm>
            <a:prstGeom prst="rect">
              <a:avLst/>
            </a:prstGeom>
            <a:solidFill>
              <a:srgbClr val="FFCE6D"/>
            </a:solidFill>
          </p:spPr>
        </p:sp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9E540C79-5374-94DB-016F-AA5785740CF7}"/>
              </a:ext>
            </a:extLst>
          </p:cNvPr>
          <p:cNvGrpSpPr/>
          <p:nvPr/>
        </p:nvGrpSpPr>
        <p:grpSpPr>
          <a:xfrm>
            <a:off x="6201659" y="4597400"/>
            <a:ext cx="4521200" cy="1348634"/>
            <a:chOff x="9144000" y="1901349"/>
            <a:chExt cx="6781800" cy="2022951"/>
          </a:xfrm>
        </p:grpSpPr>
        <p:sp>
          <p:nvSpPr>
            <p:cNvPr id="24" name="AutoShape 3">
              <a:extLst>
                <a:ext uri="{FF2B5EF4-FFF2-40B4-BE49-F238E27FC236}">
                  <a16:creationId xmlns:a16="http://schemas.microsoft.com/office/drawing/2014/main" id="{DD41D570-4C10-B080-9B85-B75BA6F28945}"/>
                </a:ext>
              </a:extLst>
            </p:cNvPr>
            <p:cNvSpPr/>
            <p:nvPr/>
          </p:nvSpPr>
          <p:spPr>
            <a:xfrm>
              <a:off x="9144000" y="1901349"/>
              <a:ext cx="6781800" cy="2022951"/>
            </a:xfrm>
            <a:prstGeom prst="rect">
              <a:avLst/>
            </a:prstGeom>
            <a:solidFill>
              <a:srgbClr val="61A6AB"/>
            </a:solidFill>
          </p:spPr>
        </p:sp>
        <p:sp>
          <p:nvSpPr>
            <p:cNvPr id="25" name="AutoShape 7">
              <a:extLst>
                <a:ext uri="{FF2B5EF4-FFF2-40B4-BE49-F238E27FC236}">
                  <a16:creationId xmlns:a16="http://schemas.microsoft.com/office/drawing/2014/main" id="{1043D367-6E6C-8D91-2160-0D4ED2B3AF54}"/>
                </a:ext>
              </a:extLst>
            </p:cNvPr>
            <p:cNvSpPr/>
            <p:nvPr/>
          </p:nvSpPr>
          <p:spPr>
            <a:xfrm>
              <a:off x="9144000" y="1901349"/>
              <a:ext cx="6781800" cy="749346"/>
            </a:xfrm>
            <a:prstGeom prst="rect">
              <a:avLst/>
            </a:prstGeom>
            <a:solidFill>
              <a:srgbClr val="FFCE6D"/>
            </a:solidFill>
          </p:spPr>
        </p: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2A642256-FC19-D13E-43F6-01B68486BECE}"/>
              </a:ext>
            </a:extLst>
          </p:cNvPr>
          <p:cNvSpPr txBox="1"/>
          <p:nvPr/>
        </p:nvSpPr>
        <p:spPr>
          <a:xfrm>
            <a:off x="6531860" y="3440554"/>
            <a:ext cx="32333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F06E0955-2D2C-1CF7-8B02-C96CFEF0B5FA}"/>
              </a:ext>
            </a:extLst>
          </p:cNvPr>
          <p:cNvSpPr txBox="1"/>
          <p:nvPr/>
        </p:nvSpPr>
        <p:spPr>
          <a:xfrm>
            <a:off x="6627406" y="5202325"/>
            <a:ext cx="32333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906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t="36" r="60999"/>
          <a:stretch>
            <a:fillRect/>
          </a:stretch>
        </p:blipFill>
        <p:spPr>
          <a:xfrm rot="143919">
            <a:off x="11027099" y="47161"/>
            <a:ext cx="2400337" cy="700581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5410" y="4916741"/>
            <a:ext cx="1080013" cy="120488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423722" y="433075"/>
            <a:ext cx="941819" cy="95748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9595840">
            <a:off x="174319" y="5733989"/>
            <a:ext cx="1344284" cy="1253851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630728122"/>
              </p:ext>
            </p:extLst>
          </p:nvPr>
        </p:nvGraphicFramePr>
        <p:xfrm>
          <a:off x="548640" y="719666"/>
          <a:ext cx="10332905" cy="55896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</p:spTree>
    <p:extLst>
      <p:ext uri="{BB962C8B-B14F-4D97-AF65-F5344CB8AC3E}">
        <p14:creationId xmlns:p14="http://schemas.microsoft.com/office/powerpoint/2010/main" val="813207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 rot="-5400000">
            <a:off x="6202205" y="-3188889"/>
            <a:ext cx="7222315" cy="13219968"/>
          </a:xfrm>
          <a:prstGeom prst="rect">
            <a:avLst/>
          </a:prstGeom>
          <a:solidFill>
            <a:srgbClr val="FFFFFF"/>
          </a:solidFill>
        </p:spPr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616091" y="-190062"/>
            <a:ext cx="13137289" cy="738972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 flipV="1">
            <a:off x="1986252" y="-1358358"/>
            <a:ext cx="7928459" cy="1132637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521200" y="14602"/>
            <a:ext cx="2858565" cy="6822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938379">
            <a:off x="1062456" y="4071943"/>
            <a:ext cx="1419509" cy="266460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74689" flipH="1">
            <a:off x="10628951" y="5218635"/>
            <a:ext cx="849284" cy="1810489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A82A799A-946D-1942-D22F-EE48AA1EDD1F}"/>
              </a:ext>
            </a:extLst>
          </p:cNvPr>
          <p:cNvSpPr txBox="1"/>
          <p:nvPr/>
        </p:nvSpPr>
        <p:spPr>
          <a:xfrm>
            <a:off x="2229226" y="741002"/>
            <a:ext cx="3055277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LUYỆN TẬP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544961" y="1358907"/>
            <a:ext cx="103792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ạng </a:t>
            </a:r>
            <a:r>
              <a:rPr lang="en-US" sz="32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: Thực hiện phép tính:</a:t>
            </a:r>
          </a:p>
          <a:p>
            <a:pPr lvl="0"/>
            <a:r>
              <a:rPr lang="en-US" sz="3200" dirty="0" smtClean="0">
                <a:latin typeface="Times New Roman" panose="02020603050405020304" pitchFamily="18" charset="0"/>
              </a:rPr>
              <a:t>Bài 1:</a:t>
            </a:r>
            <a:endParaRPr lang="en-US" sz="3200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67435" y="2583297"/>
            <a:ext cx="9614647" cy="2604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290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5400000" flipV="1">
            <a:off x="10533704" y="-2660332"/>
            <a:ext cx="9547414" cy="1363916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3216771">
            <a:off x="7157735" y="40629"/>
            <a:ext cx="1280122" cy="595839"/>
          </a:xfrm>
          <a:prstGeom prst="rect">
            <a:avLst/>
          </a:prstGeom>
        </p:spPr>
      </p:pic>
      <p:sp>
        <p:nvSpPr>
          <p:cNvPr id="6" name="AutoShape 6"/>
          <p:cNvSpPr/>
          <p:nvPr/>
        </p:nvSpPr>
        <p:spPr>
          <a:xfrm>
            <a:off x="1125466" y="713136"/>
            <a:ext cx="10185400" cy="5135893"/>
          </a:xfrm>
          <a:prstGeom prst="rect">
            <a:avLst/>
          </a:prstGeom>
          <a:solidFill>
            <a:schemeClr val="bg1"/>
          </a:solidFill>
        </p:spPr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07763">
            <a:off x="-12332" y="4837977"/>
            <a:ext cx="1193475" cy="224031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74689" flipH="1">
            <a:off x="1406028" y="5677378"/>
            <a:ext cx="718623" cy="1531949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05565" y="360237"/>
            <a:ext cx="6582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32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àm số</a:t>
            </a:r>
            <a:endParaRPr lang="en-US" sz="3200" b="1" dirty="0" smtClean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2741" y="976615"/>
            <a:ext cx="10445308" cy="249749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5565" y="3474106"/>
            <a:ext cx="10838416" cy="2463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019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-612818" y="-1997181"/>
            <a:ext cx="13083155" cy="9881695"/>
          </a:xfrm>
          <a:prstGeom prst="rect">
            <a:avLst/>
          </a:prstGeom>
          <a:solidFill>
            <a:schemeClr val="bg1"/>
          </a:solidFill>
        </p:spPr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t="36" r="60999"/>
          <a:stretch>
            <a:fillRect/>
          </a:stretch>
        </p:blipFill>
        <p:spPr>
          <a:xfrm rot="143919" flipH="1">
            <a:off x="-1147093" y="-209713"/>
            <a:ext cx="2489022" cy="726465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08095">
            <a:off x="9891834" y="445644"/>
            <a:ext cx="2012511" cy="48031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953313" y="5283936"/>
            <a:ext cx="887308" cy="989898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343045" y="270318"/>
            <a:ext cx="995152" cy="101170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9595840">
            <a:off x="10887213" y="5633545"/>
            <a:ext cx="1155012" cy="1077311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95C253C2-01C3-2D9B-73EE-799FCD992211}"/>
              </a:ext>
            </a:extLst>
          </p:cNvPr>
          <p:cNvSpPr txBox="1"/>
          <p:nvPr/>
        </p:nvSpPr>
        <p:spPr>
          <a:xfrm>
            <a:off x="1989845" y="1222398"/>
            <a:ext cx="8016303" cy="40112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III. VẬN </a:t>
            </a:r>
            <a:r>
              <a:rPr lang="en-US" sz="2933" b="1" dirty="0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</a:p>
          <a:p>
            <a:pPr algn="ctr"/>
            <a:endParaRPr lang="en-US" sz="2933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âu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àm số                có:</a:t>
            </a:r>
          </a:p>
          <a:p>
            <a:pPr marL="514350" indent="-514350">
              <a:buAutoNum type="alphaUcPeriod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&lt; 0 nên hàm số đồng biến trên</a:t>
            </a:r>
          </a:p>
          <a:p>
            <a:pPr marL="514350" indent="-514350">
              <a:buFontTx/>
              <a:buAutoNum type="alphaUcPeriod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&gt; 0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ên hàm số đồng biến trên</a:t>
            </a:r>
          </a:p>
          <a:p>
            <a:pPr marL="514350" indent="-514350">
              <a:buFontTx/>
              <a:buAutoNum type="alphaUcPeriod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&lt; 0 nên hàm số nghịch biến trên </a:t>
            </a:r>
          </a:p>
          <a:p>
            <a:pPr marL="514350" indent="-514350">
              <a:buFontTx/>
              <a:buAutoNum type="alphaUcPeriod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&gt; 0 nên hàm số nghịch biến trên </a:t>
            </a:r>
          </a:p>
          <a:p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UcPeriod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840621" y="2943666"/>
            <a:ext cx="612359" cy="6082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765838"/>
              </p:ext>
            </p:extLst>
          </p:nvPr>
        </p:nvGraphicFramePr>
        <p:xfrm>
          <a:off x="4616848" y="2149431"/>
          <a:ext cx="1311911" cy="42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6848" y="2149431"/>
                        <a:ext cx="1311911" cy="428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585428"/>
              </p:ext>
            </p:extLst>
          </p:nvPr>
        </p:nvGraphicFramePr>
        <p:xfrm>
          <a:off x="7619286" y="2591552"/>
          <a:ext cx="678361" cy="42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19286" y="2591552"/>
                        <a:ext cx="678361" cy="420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62192"/>
              </p:ext>
            </p:extLst>
          </p:nvPr>
        </p:nvGraphicFramePr>
        <p:xfrm>
          <a:off x="7619286" y="3023223"/>
          <a:ext cx="666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7" imgW="666558" imgH="409736" progId="Equation.DSMT4">
                  <p:embed/>
                </p:oleObj>
              </mc:Choice>
              <mc:Fallback>
                <p:oleObj name="Equation" r:id="rId17" imgW="666558" imgH="4097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19286" y="3023223"/>
                        <a:ext cx="6667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69928"/>
              </p:ext>
            </p:extLst>
          </p:nvPr>
        </p:nvGraphicFramePr>
        <p:xfrm>
          <a:off x="7890418" y="3880531"/>
          <a:ext cx="666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9" imgW="666558" imgH="409736" progId="Equation.DSMT4">
                  <p:embed/>
                </p:oleObj>
              </mc:Choice>
              <mc:Fallback>
                <p:oleObj name="Equation" r:id="rId19" imgW="666558" imgH="4097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90418" y="3880531"/>
                        <a:ext cx="6667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93521"/>
              </p:ext>
            </p:extLst>
          </p:nvPr>
        </p:nvGraphicFramePr>
        <p:xfrm>
          <a:off x="7890418" y="3432477"/>
          <a:ext cx="666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21" imgW="666558" imgH="409736" progId="Equation.DSMT4">
                  <p:embed/>
                </p:oleObj>
              </mc:Choice>
              <mc:Fallback>
                <p:oleObj name="Equation" r:id="rId21" imgW="666558" imgH="4097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90418" y="3432477"/>
                        <a:ext cx="6667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8961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6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6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6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6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6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6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6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6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281306" y="-4991036"/>
            <a:ext cx="12757873" cy="7176303"/>
          </a:xfrm>
          <a:prstGeom prst="rect">
            <a:avLst/>
          </a:prstGeom>
        </p:spPr>
      </p:pic>
      <p:sp>
        <p:nvSpPr>
          <p:cNvPr id="4" name="AutoShape 4"/>
          <p:cNvSpPr/>
          <p:nvPr/>
        </p:nvSpPr>
        <p:spPr>
          <a:xfrm>
            <a:off x="1076413" y="926112"/>
            <a:ext cx="9702800" cy="5292249"/>
          </a:xfrm>
          <a:prstGeom prst="rect">
            <a:avLst/>
          </a:prstGeom>
          <a:solidFill>
            <a:schemeClr val="bg1"/>
          </a:solidFill>
        </p:spPr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93524">
            <a:off x="5143724" y="882588"/>
            <a:ext cx="2182244" cy="52082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654398" y="2176270"/>
            <a:ext cx="509451" cy="6400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654398" y="1775432"/>
                <a:ext cx="6648995" cy="38372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Câu 2: </a:t>
                </a:r>
                <a:r>
                  <a:rPr lang="en-US" sz="2400" dirty="0" smtClean="0"/>
                  <a:t>Chọn câu trả lời đúng:</a:t>
                </a:r>
              </a:p>
              <a:p>
                <a:pPr marL="342900" indent="-342900">
                  <a:buAutoNum type="alphaUcPeriod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−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2400" dirty="0" smtClean="0"/>
                  <a:t>=</a:t>
                </a:r>
                <a:r>
                  <a:rPr lang="en-US" sz="2400" b="0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endParaRPr lang="en-US" sz="2400" b="0" dirty="0" smtClean="0"/>
              </a:p>
              <a:p>
                <a:pPr marL="342900" indent="-342900">
                  <a:buFontTx/>
                  <a:buAutoNum type="alphaUcPeriod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2−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2400" dirty="0" smtClean="0"/>
                  <a:t>=</a:t>
                </a:r>
                <a:r>
                  <a:rPr lang="en-US" sz="24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b="0" dirty="0" smtClean="0"/>
              </a:p>
              <a:p>
                <a:pPr marL="342900" indent="-342900">
                  <a:buFontTx/>
                  <a:buAutoNum type="alphaUcPeriod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2400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endParaRPr lang="en-US" sz="2400" b="0" dirty="0" smtClean="0"/>
              </a:p>
              <a:p>
                <a:pPr marL="342900" indent="-342900">
                  <a:buFontTx/>
                  <a:buAutoNum type="alphaUcPeriod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2400" dirty="0" smtClean="0"/>
                  <a:t>=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b="0" dirty="0" smtClean="0"/>
              </a:p>
              <a:p>
                <a:pPr marL="342900" indent="-342900">
                  <a:buAutoNum type="alphaUcPeriod"/>
                </a:pPr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398" y="1775432"/>
                <a:ext cx="6648995" cy="3837204"/>
              </a:xfrm>
              <a:prstGeom prst="rect">
                <a:avLst/>
              </a:prstGeom>
              <a:blipFill>
                <a:blip r:embed="rId6"/>
                <a:stretch>
                  <a:fillRect l="-1375" t="-1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3338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496389" y="886749"/>
            <a:ext cx="6727371" cy="2531932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endParaRPr lang="en-US" dirty="0"/>
          </a:p>
        </p:txBody>
      </p:sp>
      <p:grpSp>
        <p:nvGrpSpPr>
          <p:cNvPr id="5" name="Group 5"/>
          <p:cNvGrpSpPr/>
          <p:nvPr/>
        </p:nvGrpSpPr>
        <p:grpSpPr>
          <a:xfrm>
            <a:off x="-287551" y="6701475"/>
            <a:ext cx="12774123" cy="611864"/>
            <a:chOff x="0" y="0"/>
            <a:chExt cx="6481685" cy="310464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6481685" cy="310464"/>
            </a:xfrm>
            <a:custGeom>
              <a:avLst/>
              <a:gdLst/>
              <a:ahLst/>
              <a:cxnLst/>
              <a:rect l="l" t="t" r="r" b="b"/>
              <a:pathLst>
                <a:path w="6481685" h="310464">
                  <a:moveTo>
                    <a:pt x="0" y="0"/>
                  </a:moveTo>
                  <a:lnTo>
                    <a:pt x="6481685" y="0"/>
                  </a:lnTo>
                  <a:lnTo>
                    <a:pt x="6481685" y="310464"/>
                  </a:lnTo>
                  <a:lnTo>
                    <a:pt x="0" y="310464"/>
                  </a:lnTo>
                  <a:close/>
                </a:path>
              </a:pathLst>
            </a:custGeom>
            <a:solidFill>
              <a:srgbClr val="61A6AB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968458">
            <a:off x="341234" y="839532"/>
            <a:ext cx="981057" cy="45663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t="72256"/>
          <a:stretch>
            <a:fillRect/>
          </a:stretch>
        </p:blipFill>
        <p:spPr>
          <a:xfrm rot="1081854">
            <a:off x="8373440" y="-944433"/>
            <a:ext cx="4912569" cy="169592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6938" y="4420022"/>
            <a:ext cx="1364724" cy="2281453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1431662" y="2983002"/>
            <a:ext cx="483326" cy="53960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431662" y="1294137"/>
                <a:ext cx="10607040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/>
                  <a:t>Câu 3: </a:t>
                </a:r>
                <a:r>
                  <a:rPr lang="en-US" sz="2800" dirty="0" smtClean="0"/>
                  <a:t>Cho hàm số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2. 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Để </m:t>
                    </m:r>
                  </m:oMath>
                </a14:m>
                <a:r>
                  <a:rPr lang="en-US" sz="2800" dirty="0" smtClean="0"/>
                  <a:t>hàm số nghịch biến thì:</a:t>
                </a:r>
              </a:p>
              <a:p>
                <a:endParaRPr lang="en-US" sz="2800" dirty="0" smtClean="0"/>
              </a:p>
              <a:p>
                <a:pPr marL="342900" indent="-342900">
                  <a:buAutoNum type="alphaUcPeriod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2800" b="0" dirty="0" smtClean="0">
                  <a:ea typeface="Cambria Math" panose="02040503050406030204" pitchFamily="18" charset="0"/>
                </a:endParaRPr>
              </a:p>
              <a:p>
                <a:pPr marL="342900" indent="-342900">
                  <a:buAutoNum type="alphaUcPeriod" startAt="2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800" b="0" dirty="0" smtClean="0">
                  <a:ea typeface="Cambria Math" panose="02040503050406030204" pitchFamily="18" charset="0"/>
                </a:endParaRPr>
              </a:p>
              <a:p>
                <a:pPr marL="342900" indent="-342900">
                  <a:buFontTx/>
                  <a:buAutoNum type="alphaUcPeriod" startAt="2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sz="2800" b="0" dirty="0" smtClean="0">
                  <a:ea typeface="Cambria Math" panose="02040503050406030204" pitchFamily="18" charset="0"/>
                </a:endParaRPr>
              </a:p>
              <a:p>
                <a:pPr marL="342900" indent="-342900">
                  <a:buFontTx/>
                  <a:buAutoNum type="alphaUcPeriod" startAt="2"/>
                </a:pPr>
                <a:r>
                  <a:rPr lang="en-US" sz="2800" b="0" dirty="0" smtClean="0"/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800" b="0" dirty="0" smtClean="0">
                  <a:ea typeface="Cambria Math" panose="02040503050406030204" pitchFamily="18" charset="0"/>
                </a:endParaRPr>
              </a:p>
              <a:p>
                <a:pPr marL="342900" indent="-342900">
                  <a:buFontTx/>
                  <a:buAutoNum type="alphaUcPeriod" startAt="2"/>
                </a:pPr>
                <a:endParaRPr lang="en-US" sz="2800" b="0" dirty="0" smtClean="0">
                  <a:ea typeface="Cambria Math" panose="02040503050406030204" pitchFamily="18" charset="0"/>
                </a:endParaRPr>
              </a:p>
              <a:p>
                <a:pPr marL="342900" indent="-342900">
                  <a:buAutoNum type="alphaUcPeriod" startAt="2"/>
                </a:pPr>
                <a:endParaRPr lang="en-US" sz="2800" b="0" dirty="0" smtClean="0">
                  <a:ea typeface="Cambria Math" panose="02040503050406030204" pitchFamily="18" charset="0"/>
                </a:endParaRPr>
              </a:p>
              <a:p>
                <a:pPr marL="342900" indent="-342900">
                  <a:buAutoNum type="alphaUcPeriod"/>
                </a:pPr>
                <a:endParaRPr lang="en-US" sz="28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662" y="1294137"/>
                <a:ext cx="10607040" cy="3970318"/>
              </a:xfrm>
              <a:prstGeom prst="rect">
                <a:avLst/>
              </a:prstGeom>
              <a:blipFill>
                <a:blip r:embed="rId8"/>
                <a:stretch>
                  <a:fillRect l="-1207" t="-1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6988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231</Words>
  <Application>Microsoft Office PowerPoint</Application>
  <PresentationFormat>Widescreen</PresentationFormat>
  <Paragraphs>4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8</cp:revision>
  <dcterms:created xsi:type="dcterms:W3CDTF">2022-12-21T14:50:54Z</dcterms:created>
  <dcterms:modified xsi:type="dcterms:W3CDTF">2022-12-21T15:47:41Z</dcterms:modified>
</cp:coreProperties>
</file>